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4AD" w:rsidRPr="003E0BD0" w:rsidRDefault="009974AD" w:rsidP="00C800BC">
      <w:pPr>
        <w:pStyle w:val="af9"/>
        <w:rPr>
          <w:rFonts w:ascii="Times New Roman" w:hAnsi="Times New Roman"/>
        </w:rPr>
      </w:pPr>
      <w:r w:rsidRPr="003E0BD0">
        <w:rPr>
          <w:rStyle w:val="10"/>
          <w:rFonts w:ascii="Times New Roman" w:hAnsi="Times New Roman"/>
        </w:rPr>
        <w:t>Лекция</w:t>
      </w:r>
      <w:r w:rsidR="00C800BC" w:rsidRPr="003E0BD0">
        <w:rPr>
          <w:rStyle w:val="10"/>
          <w:rFonts w:ascii="Times New Roman" w:hAnsi="Times New Roman"/>
        </w:rPr>
        <w:t> </w:t>
      </w:r>
      <w:r w:rsidRPr="003E0BD0">
        <w:rPr>
          <w:rFonts w:ascii="Times New Roman" w:hAnsi="Times New Roman"/>
        </w:rPr>
        <w:t>22</w:t>
      </w:r>
    </w:p>
    <w:p w:rsidR="009974AD" w:rsidRPr="003E0BD0" w:rsidRDefault="009974AD" w:rsidP="00C800BC">
      <w:pPr>
        <w:pStyle w:val="2"/>
        <w:rPr>
          <w:rFonts w:ascii="Times New Roman" w:hAnsi="Times New Roman"/>
        </w:rPr>
      </w:pPr>
      <w:r w:rsidRPr="003E0BD0">
        <w:rPr>
          <w:rFonts w:ascii="Times New Roman" w:hAnsi="Times New Roman"/>
        </w:rPr>
        <w:t>Самоиндукция и взаимоиндукция</w:t>
      </w:r>
    </w:p>
    <w:p w:rsidR="009974AD" w:rsidRPr="003E0BD0" w:rsidRDefault="009974AD" w:rsidP="00C800BC">
      <w:pPr>
        <w:pStyle w:val="af7"/>
        <w:rPr>
          <w:rFonts w:ascii="Times New Roman" w:hAnsi="Times New Roman"/>
        </w:rPr>
      </w:pPr>
      <w:r w:rsidRPr="003E0BD0">
        <w:rPr>
          <w:rStyle w:val="a5"/>
          <w:rFonts w:ascii="Times New Roman" w:hAnsi="Times New Roman"/>
        </w:rPr>
        <w:t>Вопросы</w:t>
      </w:r>
      <w:r w:rsidR="00C800BC" w:rsidRPr="003E0BD0">
        <w:rPr>
          <w:rStyle w:val="a5"/>
          <w:rFonts w:ascii="Times New Roman" w:hAnsi="Times New Roman"/>
        </w:rPr>
        <w:t>.</w:t>
      </w:r>
      <w:r w:rsidRPr="003E0BD0">
        <w:rPr>
          <w:rFonts w:ascii="Times New Roman" w:hAnsi="Times New Roman"/>
        </w:rPr>
        <w:t xml:space="preserve"> Самоиндукция и взаимоиндукция. Индуктивность соленоида. Работа силы Ампера. Энергия магнитного поля тока. Энергия и плотность энергии магнитного поля.</w:t>
      </w:r>
    </w:p>
    <w:p w:rsidR="009974AD" w:rsidRPr="003E0BD0" w:rsidRDefault="009974AD" w:rsidP="00C800BC">
      <w:pPr>
        <w:pStyle w:val="3"/>
        <w:rPr>
          <w:rFonts w:ascii="Times New Roman" w:hAnsi="Times New Roman"/>
        </w:rPr>
      </w:pPr>
      <w:r w:rsidRPr="003E0BD0">
        <w:rPr>
          <w:rFonts w:ascii="Times New Roman" w:hAnsi="Times New Roman"/>
        </w:rPr>
        <w:t>22.1.</w:t>
      </w:r>
      <w:r w:rsidR="00C800BC" w:rsidRPr="003E0BD0">
        <w:rPr>
          <w:rFonts w:ascii="Times New Roman" w:hAnsi="Times New Roman"/>
          <w:lang w:val="en-US"/>
        </w:rPr>
        <w:t> </w:t>
      </w:r>
      <w:r w:rsidRPr="003E0BD0">
        <w:rPr>
          <w:rFonts w:ascii="Times New Roman" w:hAnsi="Times New Roman"/>
        </w:rPr>
        <w:t>Самоиндукция. Индуктивность</w:t>
      </w:r>
    </w:p>
    <w:p w:rsidR="009974AD" w:rsidRPr="003E0BD0" w:rsidRDefault="009974AD" w:rsidP="00421A7D">
      <w:pPr>
        <w:pStyle w:val="ab"/>
      </w:pPr>
      <w:r w:rsidRPr="003E0BD0">
        <w:t xml:space="preserve">Явление самоиндукции было открыто американским физиком </w:t>
      </w:r>
      <w:proofErr w:type="spellStart"/>
      <w:r w:rsidRPr="003E0BD0">
        <w:t>Дж.Генри</w:t>
      </w:r>
      <w:proofErr w:type="spellEnd"/>
      <w:r w:rsidRPr="003E0BD0">
        <w:t xml:space="preserve"> (1797</w:t>
      </w:r>
      <w:r w:rsidR="00421A7D" w:rsidRPr="003E0BD0">
        <w:t>–</w:t>
      </w:r>
      <w:r w:rsidRPr="003E0BD0">
        <w:t>1878) в 1832</w:t>
      </w:r>
      <w:r w:rsidR="00CC68F8">
        <w:t xml:space="preserve"> </w:t>
      </w:r>
      <w:r w:rsidRPr="003E0BD0">
        <w:t>г. Оно является частным случаем явления электромагнитной индукции. Согласно закону электромагнитной индукции</w:t>
      </w:r>
      <w:r w:rsidR="00C800BC" w:rsidRPr="003E0BD0">
        <w:t xml:space="preserve"> </w:t>
      </w:r>
      <w:r w:rsidRPr="003E0BD0">
        <w:t>при любом изменении магнитного потока, пронизывающего проводящий контур, в нем возникает согласно (21.2)</w:t>
      </w:r>
      <w:r w:rsidR="00C800BC" w:rsidRPr="003E0BD0">
        <w:t xml:space="preserve"> </w:t>
      </w:r>
      <w:r w:rsidRPr="003E0BD0">
        <w:t>ЭДС индукции</w:t>
      </w:r>
    </w:p>
    <w:p w:rsidR="009974AD" w:rsidRPr="003E0BD0" w:rsidRDefault="00CC68F8" w:rsidP="00EA005A">
      <w:pPr>
        <w:pStyle w:val="af"/>
        <w:spacing w:before="20" w:after="20"/>
      </w:pPr>
      <w:r w:rsidRPr="00CC68F8">
        <w:rPr>
          <w:color w:val="000000"/>
          <w:position w:val="-24"/>
          <w:szCs w:val="28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37.8pt" o:ole="">
            <v:imagedata r:id="rId8" o:title=""/>
          </v:shape>
          <o:OLEObject Type="Embed" ProgID="Equation.DSMT4" ShapeID="_x0000_i1025" DrawAspect="Content" ObjectID="_1461504724" r:id="rId9"/>
        </w:object>
      </w:r>
      <w:r w:rsidR="009974AD" w:rsidRPr="003E0BD0">
        <w:t>,</w:t>
      </w:r>
    </w:p>
    <w:p w:rsidR="009974AD" w:rsidRPr="003E0BD0" w:rsidRDefault="009974AD" w:rsidP="00421A7D">
      <w:pPr>
        <w:pStyle w:val="ad"/>
      </w:pPr>
      <w:proofErr w:type="gramStart"/>
      <w:r w:rsidRPr="003E0BD0">
        <w:t>которая</w:t>
      </w:r>
      <w:proofErr w:type="gramEnd"/>
      <w:r w:rsidRPr="003E0BD0">
        <w:t xml:space="preserve"> создает в контуре индукционный ток</w:t>
      </w:r>
    </w:p>
    <w:p w:rsidR="009974AD" w:rsidRPr="003E0BD0" w:rsidRDefault="00421A7D" w:rsidP="00EA005A">
      <w:pPr>
        <w:pStyle w:val="af"/>
        <w:spacing w:before="20" w:after="20"/>
      </w:pPr>
      <w:r w:rsidRPr="003E0BD0">
        <w:tab/>
      </w:r>
      <w:r w:rsidR="00CC68F8" w:rsidRPr="00CC68F8">
        <w:rPr>
          <w:position w:val="-24"/>
        </w:rPr>
        <w:object w:dxaOrig="1120" w:dyaOrig="639">
          <v:shape id="_x0000_i1026" type="#_x0000_t75" style="width:72.6pt;height:41.4pt" o:ole="">
            <v:imagedata r:id="rId10" o:title=""/>
          </v:shape>
          <o:OLEObject Type="Embed" ProgID="Equation.DSMT4" ShapeID="_x0000_i1026" DrawAspect="Content" ObjectID="_1461504725" r:id="rId11"/>
        </w:object>
      </w:r>
      <w:r w:rsidR="009974AD" w:rsidRPr="003E0BD0">
        <w:t>,</w:t>
      </w:r>
      <w:r w:rsidR="009974AD" w:rsidRPr="003E0BD0">
        <w:tab/>
        <w:t>(22.1)</w:t>
      </w:r>
    </w:p>
    <w:p w:rsidR="009974AD" w:rsidRPr="003E0BD0" w:rsidRDefault="009974AD" w:rsidP="00421A7D">
      <w:pPr>
        <w:pStyle w:val="ad"/>
      </w:pPr>
      <w:proofErr w:type="gramStart"/>
      <w:r w:rsidRPr="003E0BD0">
        <w:t>где</w:t>
      </w:r>
      <w:proofErr w:type="gramEnd"/>
      <w:r w:rsidRPr="003E0BD0">
        <w:t xml:space="preserve"> </w:t>
      </w:r>
      <w:r w:rsidRPr="003E0BD0">
        <w:rPr>
          <w:rStyle w:val="af4"/>
        </w:rPr>
        <w:t>R</w:t>
      </w:r>
      <w:r w:rsidRPr="003E0BD0">
        <w:t xml:space="preserve"> </w:t>
      </w:r>
      <w:r w:rsidR="00421A7D" w:rsidRPr="003E0BD0">
        <w:t>–</w:t>
      </w:r>
      <w:r w:rsidRPr="003E0BD0">
        <w:t xml:space="preserve"> сопротивление контура.</w:t>
      </w:r>
    </w:p>
    <w:p w:rsidR="009974AD" w:rsidRPr="003E0BD0" w:rsidRDefault="009974AD" w:rsidP="00421A7D">
      <w:pPr>
        <w:pStyle w:val="ab"/>
      </w:pPr>
      <w:r w:rsidRPr="003E0BD0">
        <w:t xml:space="preserve">Если в контуре существует постоянный ток, то он создает в пространстве вокруг себя постоянное магнитное поле, </w:t>
      </w:r>
      <w:r w:rsidR="005B6E32" w:rsidRPr="003E0BD0">
        <w:t>т.е.</w:t>
      </w:r>
      <w:r w:rsidRPr="003E0BD0">
        <w:t xml:space="preserve"> магнитный поток, который пронизывает контур, будет также постоянным. Поэтому в этом случае ЭДС индукции в контуре не возникнет.</w:t>
      </w:r>
    </w:p>
    <w:p w:rsidR="00C800BC" w:rsidRPr="003E0BD0" w:rsidRDefault="009974AD" w:rsidP="00421A7D">
      <w:pPr>
        <w:pStyle w:val="ab"/>
      </w:pPr>
      <w:r w:rsidRPr="003E0BD0">
        <w:t>Поскольку магнитный поток согласно формул</w:t>
      </w:r>
      <w:r w:rsidR="000D44A6" w:rsidRPr="003E0BD0">
        <w:t>е</w:t>
      </w:r>
      <w:r w:rsidRPr="003E0BD0">
        <w:t xml:space="preserve"> (19.3), равен</w:t>
      </w:r>
    </w:p>
    <w:p w:rsidR="009974AD" w:rsidRPr="003E0BD0" w:rsidRDefault="009974AD" w:rsidP="00EA005A">
      <w:pPr>
        <w:pStyle w:val="af"/>
        <w:spacing w:before="20" w:after="20"/>
      </w:pPr>
      <w:r w:rsidRPr="003E0BD0">
        <w:tab/>
      </w:r>
      <w:r w:rsidR="00CC68F8" w:rsidRPr="003E0BD0">
        <w:rPr>
          <w:position w:val="-6"/>
        </w:rPr>
        <w:object w:dxaOrig="1320" w:dyaOrig="279">
          <v:shape id="_x0000_i1027" type="#_x0000_t75" style="width:97.8pt;height:20.4pt" o:ole="">
            <v:imagedata r:id="rId12" o:title=""/>
          </v:shape>
          <o:OLEObject Type="Embed" ProgID="Equation.DSMT4" ShapeID="_x0000_i1027" DrawAspect="Content" ObjectID="_1461504726" r:id="rId13"/>
        </w:object>
      </w:r>
      <w:r w:rsidRPr="003E0BD0">
        <w:t>,</w:t>
      </w:r>
      <w:r w:rsidR="00C800BC" w:rsidRPr="003E0BD0">
        <w:tab/>
      </w:r>
      <w:r w:rsidRPr="003E0BD0">
        <w:t>(22.2)</w:t>
      </w:r>
    </w:p>
    <w:p w:rsidR="00C800BC" w:rsidRPr="003E0BD0" w:rsidRDefault="009974AD" w:rsidP="00421A7D">
      <w:pPr>
        <w:pStyle w:val="ad"/>
      </w:pPr>
      <w:proofErr w:type="gramStart"/>
      <w:r w:rsidRPr="003E0BD0">
        <w:t>то</w:t>
      </w:r>
      <w:proofErr w:type="gramEnd"/>
      <w:r w:rsidRPr="003E0BD0">
        <w:t xml:space="preserve"> </w:t>
      </w:r>
      <w:r w:rsidR="00CB62C3" w:rsidRPr="00CB62C3">
        <w:rPr>
          <w:b/>
        </w:rPr>
        <w:t>Φ</w:t>
      </w:r>
      <w:r w:rsidR="00CB62C3">
        <w:t>~</w:t>
      </w:r>
      <w:r w:rsidR="00CB62C3" w:rsidRPr="00CB62C3">
        <w:rPr>
          <w:b/>
          <w:i/>
          <w:lang w:val="en-US"/>
        </w:rPr>
        <w:t>B</w:t>
      </w:r>
      <w:r w:rsidRPr="003E0BD0">
        <w:t xml:space="preserve">. В свою очередь </w:t>
      </w:r>
      <w:r w:rsidR="00CB62C3" w:rsidRPr="00CB62C3">
        <w:rPr>
          <w:b/>
          <w:i/>
          <w:lang w:val="en-US"/>
        </w:rPr>
        <w:t>B</w:t>
      </w:r>
      <w:r w:rsidR="00CB62C3" w:rsidRPr="00CB62C3">
        <w:t>~</w:t>
      </w:r>
      <w:r w:rsidR="00CB62C3" w:rsidRPr="00CB62C3">
        <w:rPr>
          <w:b/>
          <w:i/>
          <w:lang w:val="en-US"/>
        </w:rPr>
        <w:t>I</w:t>
      </w:r>
      <w:r w:rsidRPr="003E0BD0">
        <w:t xml:space="preserve">, где </w:t>
      </w:r>
      <w:r w:rsidRPr="00CB62C3">
        <w:rPr>
          <w:rStyle w:val="af4"/>
          <w:b/>
        </w:rPr>
        <w:t>I</w:t>
      </w:r>
      <w:r w:rsidRPr="003E0BD0">
        <w:t xml:space="preserve"> </w:t>
      </w:r>
      <w:r w:rsidR="00421A7D" w:rsidRPr="003E0BD0">
        <w:t>–</w:t>
      </w:r>
      <w:r w:rsidRPr="003E0BD0">
        <w:t xml:space="preserve"> ток, который создает магнитное поле. Значит, </w:t>
      </w:r>
      <w:r w:rsidR="00CB62C3" w:rsidRPr="00CB62C3">
        <w:rPr>
          <w:b/>
        </w:rPr>
        <w:t>Φ</w:t>
      </w:r>
      <w:r w:rsidR="00CB62C3">
        <w:t>~</w:t>
      </w:r>
      <w:r w:rsidR="00CB62C3" w:rsidRPr="00CB62C3">
        <w:rPr>
          <w:b/>
          <w:i/>
          <w:lang w:val="en-US"/>
        </w:rPr>
        <w:t>I</w:t>
      </w:r>
      <w:r w:rsidRPr="003E0BD0">
        <w:t xml:space="preserve">. Коэффициент пропорциональности между магнитным потоком </w:t>
      </w:r>
      <w:r w:rsidR="00CB62C3" w:rsidRPr="00CB62C3">
        <w:rPr>
          <w:b/>
        </w:rPr>
        <w:t>Φ</w:t>
      </w:r>
      <w:r w:rsidRPr="003E0BD0">
        <w:t xml:space="preserve"> и током </w:t>
      </w:r>
      <w:r w:rsidRPr="00CB62C3">
        <w:rPr>
          <w:rStyle w:val="af4"/>
          <w:b/>
        </w:rPr>
        <w:t>I</w:t>
      </w:r>
      <w:r w:rsidRPr="003E0BD0">
        <w:t xml:space="preserve">, создающим этот поток, зависит от геометрических размеров и формы контура, а также от количества витков в нем и от магнитных свойств сердечника, находящегося в контуре. Этот коэффициент называется </w:t>
      </w:r>
      <w:r w:rsidRPr="003E0BD0">
        <w:rPr>
          <w:rStyle w:val="a6"/>
        </w:rPr>
        <w:t>индуктивностью</w:t>
      </w:r>
      <w:r w:rsidRPr="003E0BD0">
        <w:t xml:space="preserve"> контура </w:t>
      </w:r>
      <w:r w:rsidRPr="00CB62C3">
        <w:rPr>
          <w:rStyle w:val="af4"/>
          <w:b/>
        </w:rPr>
        <w:t>L</w:t>
      </w:r>
      <w:r w:rsidRPr="003E0BD0">
        <w:t xml:space="preserve">, </w:t>
      </w:r>
      <w:r w:rsidR="005B6E32" w:rsidRPr="003E0BD0">
        <w:t>т.е.</w:t>
      </w:r>
    </w:p>
    <w:p w:rsidR="009974AD" w:rsidRPr="003E0BD0" w:rsidRDefault="00421A7D" w:rsidP="00EA005A">
      <w:pPr>
        <w:pStyle w:val="af"/>
        <w:spacing w:before="20" w:after="20"/>
      </w:pPr>
      <w:r w:rsidRPr="003E0BD0">
        <w:tab/>
      </w:r>
      <w:r w:rsidR="00CB62C3" w:rsidRPr="003E0BD0">
        <w:rPr>
          <w:i/>
          <w:position w:val="-4"/>
        </w:rPr>
        <w:object w:dxaOrig="760" w:dyaOrig="240">
          <v:shape id="_x0000_i1028" type="#_x0000_t75" style="width:51pt;height:16.2pt" o:ole="">
            <v:imagedata r:id="rId14" o:title=""/>
          </v:shape>
          <o:OLEObject Type="Embed" ProgID="Equation.DSMT4" ShapeID="_x0000_i1028" DrawAspect="Content" ObjectID="_1461504727" r:id="rId15"/>
        </w:object>
      </w:r>
      <w:r w:rsidR="009974AD" w:rsidRPr="003E0BD0">
        <w:t>.</w:t>
      </w:r>
      <w:r w:rsidR="00C800BC" w:rsidRPr="003E0BD0">
        <w:tab/>
      </w:r>
      <w:r w:rsidR="009974AD" w:rsidRPr="003E0BD0">
        <w:t>(22.3)</w:t>
      </w:r>
    </w:p>
    <w:p w:rsidR="009974AD" w:rsidRPr="003E0BD0" w:rsidRDefault="009974AD" w:rsidP="00421A7D">
      <w:pPr>
        <w:pStyle w:val="ab"/>
        <w:rPr>
          <w:rFonts w:eastAsia="Arial Unicode MS"/>
        </w:rPr>
      </w:pPr>
      <w:r w:rsidRPr="003E0BD0">
        <w:t>Единицей индуктивности в СИ является 1</w:t>
      </w:r>
      <w:r w:rsidR="00F67CBF" w:rsidRPr="00F67CBF">
        <w:t xml:space="preserve"> </w:t>
      </w:r>
      <w:r w:rsidRPr="003E0BD0">
        <w:rPr>
          <w:rStyle w:val="a6"/>
        </w:rPr>
        <w:t>генри</w:t>
      </w:r>
      <w:r w:rsidRPr="003E0BD0">
        <w:t xml:space="preserve"> (1</w:t>
      </w:r>
      <w:r w:rsidR="00F67CBF" w:rsidRPr="00F67CBF">
        <w:t xml:space="preserve"> </w:t>
      </w:r>
      <w:r w:rsidRPr="003E0BD0">
        <w:t>Гн). 1</w:t>
      </w:r>
      <w:r w:rsidR="00F67CBF" w:rsidRPr="00F67CBF">
        <w:t xml:space="preserve"> </w:t>
      </w:r>
      <w:r w:rsidRPr="003E0BD0">
        <w:t xml:space="preserve">Гн </w:t>
      </w:r>
      <w:r w:rsidR="00421A7D" w:rsidRPr="003E0BD0">
        <w:t>–</w:t>
      </w:r>
      <w:r w:rsidRPr="003E0BD0">
        <w:t xml:space="preserve"> индуктивность контура, в котором ток 1</w:t>
      </w:r>
      <w:r w:rsidR="00F67CBF" w:rsidRPr="00F67CBF">
        <w:t xml:space="preserve"> </w:t>
      </w:r>
      <w:r w:rsidRPr="003E0BD0">
        <w:t>А</w:t>
      </w:r>
      <w:r w:rsidRPr="003E0BD0">
        <w:rPr>
          <w:rFonts w:eastAsia="Arial Unicode MS"/>
        </w:rPr>
        <w:t xml:space="preserve"> создает магнитный поток 1</w:t>
      </w:r>
      <w:r w:rsidR="00F67CBF" w:rsidRPr="00F67CBF">
        <w:rPr>
          <w:rFonts w:eastAsia="Arial Unicode MS"/>
        </w:rPr>
        <w:t xml:space="preserve"> </w:t>
      </w:r>
      <w:proofErr w:type="spellStart"/>
      <w:r w:rsidRPr="003E0BD0">
        <w:rPr>
          <w:rFonts w:eastAsia="Arial Unicode MS"/>
        </w:rPr>
        <w:t>Вб</w:t>
      </w:r>
      <w:proofErr w:type="spellEnd"/>
      <w:r w:rsidRPr="003E0BD0">
        <w:rPr>
          <w:rFonts w:eastAsia="Arial Unicode MS"/>
        </w:rPr>
        <w:t>.</w:t>
      </w:r>
    </w:p>
    <w:p w:rsidR="009974AD" w:rsidRPr="003E0BD0" w:rsidRDefault="009974AD" w:rsidP="00421A7D">
      <w:pPr>
        <w:pStyle w:val="ab"/>
      </w:pPr>
      <w:r w:rsidRPr="003E0BD0">
        <w:t>Из формулы (22.3) видно, что изменить магнитный поток,</w:t>
      </w:r>
      <w:r w:rsidR="00C800BC" w:rsidRPr="003E0BD0">
        <w:t xml:space="preserve"> </w:t>
      </w:r>
      <w:r w:rsidRPr="003E0BD0">
        <w:t xml:space="preserve">пронизывающий контур, можно изменяя силу тока или индуктивность (или то и другое одновременно). В соответствии с законом электромагнитной индукции изменяющийся магнитный поток создает в контуре ЭДС, которая в этом случае называется </w:t>
      </w:r>
      <w:r w:rsidRPr="003E0BD0">
        <w:rPr>
          <w:rStyle w:val="a6"/>
        </w:rPr>
        <w:t>электродвижущей силой самоиндукции</w:t>
      </w:r>
      <w:r w:rsidRPr="003E0BD0">
        <w:t xml:space="preserve"> </w:t>
      </w:r>
      <w:r w:rsidR="00F67CBF" w:rsidRPr="00F67CBF">
        <w:rPr>
          <w:b/>
          <w:i/>
        </w:rPr>
        <w:t>Ԑ</w:t>
      </w:r>
      <w:r w:rsidR="00F67CBF" w:rsidRPr="00F67CBF">
        <w:rPr>
          <w:vertAlign w:val="subscript"/>
          <w:lang w:val="en-US"/>
        </w:rPr>
        <w:t>c</w:t>
      </w:r>
      <w:r w:rsidRPr="003E0BD0">
        <w:t>.</w:t>
      </w:r>
      <w:r w:rsidR="00C800BC" w:rsidRPr="003E0BD0">
        <w:t xml:space="preserve"> </w:t>
      </w:r>
      <w:r w:rsidRPr="003E0BD0">
        <w:t>С учетом выражения (21.2)</w:t>
      </w:r>
    </w:p>
    <w:p w:rsidR="009974AD" w:rsidRPr="003E0BD0" w:rsidRDefault="00F67CBF" w:rsidP="00421A7D">
      <w:pPr>
        <w:pStyle w:val="af"/>
      </w:pPr>
      <w:r w:rsidRPr="00F67CBF">
        <w:rPr>
          <w:position w:val="-24"/>
        </w:rPr>
        <w:object w:dxaOrig="2160" w:dyaOrig="660">
          <v:shape id="_x0000_i1029" type="#_x0000_t75" style="width:137.4pt;height:42pt" o:ole="">
            <v:imagedata r:id="rId16" o:title=""/>
          </v:shape>
          <o:OLEObject Type="Embed" ProgID="Equation.DSMT4" ShapeID="_x0000_i1029" DrawAspect="Content" ObjectID="_1461504728" r:id="rId17"/>
        </w:object>
      </w:r>
      <w:r w:rsidR="009974AD" w:rsidRPr="003E0BD0">
        <w:t>,</w:t>
      </w:r>
    </w:p>
    <w:p w:rsidR="009974AD" w:rsidRPr="003E0BD0" w:rsidRDefault="009974AD" w:rsidP="00421A7D">
      <w:pPr>
        <w:pStyle w:val="ad"/>
      </w:pPr>
      <w:proofErr w:type="gramStart"/>
      <w:r w:rsidRPr="003E0BD0">
        <w:t>а</w:t>
      </w:r>
      <w:proofErr w:type="gramEnd"/>
      <w:r w:rsidRPr="003E0BD0">
        <w:t xml:space="preserve"> если </w:t>
      </w:r>
      <w:r w:rsidR="00F67CBF" w:rsidRPr="00F67CBF">
        <w:rPr>
          <w:b/>
          <w:i/>
          <w:lang w:val="en-US"/>
        </w:rPr>
        <w:t>L</w:t>
      </w:r>
      <w:r w:rsidR="00F67CBF" w:rsidRPr="00F67CBF">
        <w:t>=</w:t>
      </w:r>
      <w:proofErr w:type="spellStart"/>
      <w:r w:rsidR="00F67CBF">
        <w:rPr>
          <w:lang w:val="en-US"/>
        </w:rPr>
        <w:t>const</w:t>
      </w:r>
      <w:proofErr w:type="spellEnd"/>
      <w:r w:rsidRPr="003E0BD0">
        <w:t>, то</w:t>
      </w:r>
    </w:p>
    <w:p w:rsidR="009974AD" w:rsidRPr="003E0BD0" w:rsidRDefault="00421A7D" w:rsidP="00AB3CED">
      <w:pPr>
        <w:pStyle w:val="af"/>
        <w:spacing w:before="20" w:after="20"/>
      </w:pPr>
      <w:r w:rsidRPr="003E0BD0">
        <w:tab/>
      </w:r>
      <w:r w:rsidR="00F67CBF" w:rsidRPr="00F67CBF">
        <w:rPr>
          <w:position w:val="-24"/>
        </w:rPr>
        <w:object w:dxaOrig="1140" w:dyaOrig="620">
          <v:shape id="_x0000_i1030" type="#_x0000_t75" style="width:76.8pt;height:42pt" o:ole="">
            <v:imagedata r:id="rId18" o:title=""/>
          </v:shape>
          <o:OLEObject Type="Embed" ProgID="Equation.DSMT4" ShapeID="_x0000_i1030" DrawAspect="Content" ObjectID="_1461504729" r:id="rId19"/>
        </w:object>
      </w:r>
      <w:r w:rsidR="009974AD" w:rsidRPr="003E0BD0">
        <w:t>.</w:t>
      </w:r>
      <w:r w:rsidR="009974AD" w:rsidRPr="003E0BD0">
        <w:tab/>
        <w:t>(22.4)</w:t>
      </w:r>
    </w:p>
    <w:p w:rsidR="009974AD" w:rsidRPr="003E0BD0" w:rsidRDefault="009974AD" w:rsidP="00421A7D">
      <w:pPr>
        <w:pStyle w:val="ab"/>
      </w:pPr>
      <w:r w:rsidRPr="003E0BD0">
        <w:lastRenderedPageBreak/>
        <w:t xml:space="preserve">Поскольку контур замкнут, ЭДС самоиндукции создает в контуре ток самоиндукции. Согласно правилу Ленца ток самоиндукции всегда направлен так, что он противодействует изменению основного тока, </w:t>
      </w:r>
      <w:r w:rsidR="00CA5CAE" w:rsidRPr="003E0BD0">
        <w:t>т.е.,</w:t>
      </w:r>
      <w:r w:rsidRPr="003E0BD0">
        <w:t xml:space="preserve"> если основной ток возрастает, ток самоиндукции направлен против основного тока, если уменьшается </w:t>
      </w:r>
      <w:r w:rsidR="00421A7D" w:rsidRPr="003E0BD0">
        <w:t>–</w:t>
      </w:r>
      <w:r w:rsidRPr="003E0BD0">
        <w:t xml:space="preserve"> направления основного тока и тока самоиндукции совпадают.</w:t>
      </w:r>
    </w:p>
    <w:p w:rsidR="009974AD" w:rsidRPr="003E0BD0" w:rsidRDefault="009974AD" w:rsidP="00AB3CED">
      <w:pPr>
        <w:pStyle w:val="3"/>
        <w:spacing w:before="320" w:after="240"/>
        <w:rPr>
          <w:rFonts w:ascii="Times New Roman" w:hAnsi="Times New Roman"/>
        </w:rPr>
      </w:pPr>
      <w:r w:rsidRPr="003E0BD0">
        <w:rPr>
          <w:rFonts w:ascii="Times New Roman" w:hAnsi="Times New Roman"/>
        </w:rPr>
        <w:t>22.2.</w:t>
      </w:r>
      <w:r w:rsidR="00421A7D" w:rsidRPr="003E0BD0">
        <w:rPr>
          <w:rFonts w:ascii="Times New Roman" w:hAnsi="Times New Roman"/>
          <w:lang w:val="en-US"/>
        </w:rPr>
        <w:t> </w:t>
      </w:r>
      <w:r w:rsidRPr="003E0BD0">
        <w:rPr>
          <w:rFonts w:ascii="Times New Roman" w:hAnsi="Times New Roman"/>
        </w:rPr>
        <w:t>Взаимная индукция</w:t>
      </w:r>
    </w:p>
    <w:p w:rsidR="009974AD" w:rsidRDefault="009974AD" w:rsidP="00421A7D">
      <w:pPr>
        <w:pStyle w:val="ab"/>
      </w:pPr>
      <w:r w:rsidRPr="003E0BD0">
        <w:rPr>
          <w:rStyle w:val="a6"/>
        </w:rPr>
        <w:t>Взаимной индукцией</w:t>
      </w:r>
      <w:r w:rsidRPr="003E0BD0">
        <w:t xml:space="preserve"> называется явление возникновения ЭДС инду</w:t>
      </w:r>
      <w:r w:rsidR="000D44A6" w:rsidRPr="003E0BD0">
        <w:t>к</w:t>
      </w:r>
      <w:r w:rsidRPr="003E0BD0">
        <w:t>ции в одном контуре при изменении тока в другом, близко расположенном контуре (рис.22.1).</w:t>
      </w:r>
    </w:p>
    <w:p w:rsidR="00011A10" w:rsidRDefault="00011A10" w:rsidP="00011A10">
      <w:pPr>
        <w:pStyle w:val="ab"/>
        <w:jc w:val="center"/>
      </w:pPr>
      <w:r w:rsidRPr="00ED5397">
        <w:rPr>
          <w:noProof/>
          <w:szCs w:val="28"/>
        </w:rPr>
        <w:drawing>
          <wp:inline distT="0" distB="0" distL="0" distR="0" wp14:anchorId="684A8424" wp14:editId="0DBC53F7">
            <wp:extent cx="2118360" cy="1249680"/>
            <wp:effectExtent l="0" t="0" r="0" b="7620"/>
            <wp:docPr id="4" name="Рисунок 4" descr="22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22(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A10" w:rsidRDefault="00011A10" w:rsidP="00011A10">
      <w:pPr>
        <w:pStyle w:val="ab"/>
        <w:jc w:val="center"/>
      </w:pPr>
      <w:r w:rsidRPr="00671496">
        <w:t>Рис. 22.1</w:t>
      </w:r>
    </w:p>
    <w:p w:rsidR="009974AD" w:rsidRPr="003E0BD0" w:rsidRDefault="009974AD" w:rsidP="00421A7D">
      <w:pPr>
        <w:pStyle w:val="ab"/>
      </w:pPr>
      <w:r w:rsidRPr="003E0BD0">
        <w:t xml:space="preserve">Это происходит потому, что магнитный поток </w:t>
      </w:r>
      <w:r w:rsidR="00671496" w:rsidRPr="00671496">
        <w:rPr>
          <w:b/>
        </w:rPr>
        <w:t>Φ</w:t>
      </w:r>
      <w:r w:rsidR="00671496" w:rsidRPr="00671496">
        <w:rPr>
          <w:b/>
          <w:vertAlign w:val="subscript"/>
        </w:rPr>
        <w:t>1</w:t>
      </w:r>
      <w:r w:rsidRPr="003E0BD0">
        <w:t xml:space="preserve">, создаваемый током </w:t>
      </w:r>
      <w:r w:rsidR="00671496" w:rsidRPr="00671496">
        <w:rPr>
          <w:b/>
          <w:i/>
          <w:lang w:val="en-US"/>
        </w:rPr>
        <w:t>I</w:t>
      </w:r>
      <w:r w:rsidR="00671496" w:rsidRPr="00671496">
        <w:rPr>
          <w:b/>
          <w:vertAlign w:val="subscript"/>
        </w:rPr>
        <w:t>1</w:t>
      </w:r>
      <w:r w:rsidRPr="003E0BD0">
        <w:t xml:space="preserve"> в первом контуре, частично пронизывает другой контур, возбуждая в нем ЭДС индукции. Если </w:t>
      </w:r>
      <w:r w:rsidR="00671496" w:rsidRPr="00671496">
        <w:rPr>
          <w:b/>
        </w:rPr>
        <w:t>Φ</w:t>
      </w:r>
      <w:r w:rsidR="00671496" w:rsidRPr="00671496">
        <w:rPr>
          <w:b/>
          <w:vertAlign w:val="subscript"/>
        </w:rPr>
        <w:t>12</w:t>
      </w:r>
      <w:r w:rsidR="00C32B10" w:rsidRPr="003E0BD0">
        <w:t xml:space="preserve"> </w:t>
      </w:r>
      <w:r w:rsidR="00421A7D" w:rsidRPr="003E0BD0">
        <w:t>–</w:t>
      </w:r>
      <w:r w:rsidRPr="003E0BD0">
        <w:t xml:space="preserve"> часть потока </w:t>
      </w:r>
      <w:r w:rsidR="00671496" w:rsidRPr="00671496">
        <w:rPr>
          <w:b/>
        </w:rPr>
        <w:t>Φ</w:t>
      </w:r>
      <w:r w:rsidR="00671496" w:rsidRPr="00671496">
        <w:rPr>
          <w:b/>
          <w:vertAlign w:val="subscript"/>
        </w:rPr>
        <w:t>1</w:t>
      </w:r>
      <w:r w:rsidRPr="003E0BD0">
        <w:t xml:space="preserve">, которая пронизывает другой контур, то </w:t>
      </w:r>
      <w:r w:rsidR="00671496" w:rsidRPr="00671496">
        <w:rPr>
          <w:b/>
        </w:rPr>
        <w:t>Φ</w:t>
      </w:r>
      <w:r w:rsidR="00671496" w:rsidRPr="00671496">
        <w:rPr>
          <w:b/>
          <w:vertAlign w:val="subscript"/>
        </w:rPr>
        <w:t>12</w:t>
      </w:r>
      <w:r w:rsidR="00671496" w:rsidRPr="003E0BD0">
        <w:t xml:space="preserve"> </w:t>
      </w:r>
      <w:r w:rsidR="00671496">
        <w:t>~</w:t>
      </w:r>
      <w:r w:rsidR="00671496" w:rsidRPr="00671496">
        <w:rPr>
          <w:b/>
        </w:rPr>
        <w:t xml:space="preserve"> Φ</w:t>
      </w:r>
      <w:r w:rsidR="00671496" w:rsidRPr="00671496">
        <w:rPr>
          <w:b/>
          <w:vertAlign w:val="subscript"/>
        </w:rPr>
        <w:t>1</w:t>
      </w:r>
      <w:r w:rsidRPr="003E0BD0">
        <w:t xml:space="preserve">, а </w:t>
      </w:r>
      <w:r w:rsidR="00011A10" w:rsidRPr="00671496">
        <w:rPr>
          <w:b/>
        </w:rPr>
        <w:t>Φ</w:t>
      </w:r>
      <w:r w:rsidR="00011A10" w:rsidRPr="00671496">
        <w:rPr>
          <w:b/>
          <w:vertAlign w:val="subscript"/>
        </w:rPr>
        <w:t>1</w:t>
      </w:r>
      <w:r w:rsidR="00011A10">
        <w:rPr>
          <w:b/>
        </w:rPr>
        <w:t>~</w:t>
      </w:r>
      <w:r w:rsidR="00011A10" w:rsidRPr="00011A10">
        <w:rPr>
          <w:b/>
          <w:i/>
          <w:lang w:val="en-US"/>
        </w:rPr>
        <w:t>I</w:t>
      </w:r>
      <w:r w:rsidR="00011A10" w:rsidRPr="00011A10">
        <w:rPr>
          <w:b/>
          <w:vertAlign w:val="subscript"/>
        </w:rPr>
        <w:t>1</w:t>
      </w:r>
      <w:r w:rsidRPr="003E0BD0">
        <w:t xml:space="preserve">, значит, </w:t>
      </w:r>
      <w:r w:rsidR="00011A10" w:rsidRPr="00671496">
        <w:rPr>
          <w:b/>
        </w:rPr>
        <w:t>Φ</w:t>
      </w:r>
      <w:r w:rsidR="00011A10" w:rsidRPr="00671496">
        <w:rPr>
          <w:b/>
          <w:vertAlign w:val="subscript"/>
        </w:rPr>
        <w:t>12</w:t>
      </w:r>
      <w:r w:rsidR="00011A10">
        <w:rPr>
          <w:b/>
        </w:rPr>
        <w:t>~</w:t>
      </w:r>
      <w:r w:rsidR="00011A10" w:rsidRPr="00011A10">
        <w:rPr>
          <w:b/>
          <w:i/>
          <w:lang w:val="en-US"/>
        </w:rPr>
        <w:t>I</w:t>
      </w:r>
      <w:r w:rsidR="00011A10" w:rsidRPr="00011A10">
        <w:rPr>
          <w:b/>
          <w:vertAlign w:val="subscript"/>
        </w:rPr>
        <w:t>1</w:t>
      </w:r>
      <w:r w:rsidRPr="003E0BD0">
        <w:t>. Тогда</w:t>
      </w:r>
      <w:r w:rsidR="00CA5CAE" w:rsidRPr="003E0BD0">
        <w:t>,</w:t>
      </w:r>
      <w:r w:rsidRPr="003E0BD0">
        <w:t xml:space="preserve"> если ввести коэффициент пропорциональности </w:t>
      </w:r>
      <w:r w:rsidR="00011A10" w:rsidRPr="00011A10">
        <w:rPr>
          <w:b/>
          <w:i/>
          <w:lang w:val="en-US"/>
        </w:rPr>
        <w:t>M</w:t>
      </w:r>
      <w:r w:rsidR="00011A10" w:rsidRPr="00011A10">
        <w:rPr>
          <w:b/>
          <w:vertAlign w:val="subscript"/>
        </w:rPr>
        <w:t>12</w:t>
      </w:r>
      <w:r w:rsidRPr="003E0BD0">
        <w:t xml:space="preserve"> получ</w:t>
      </w:r>
      <w:r w:rsidR="00CA5CAE" w:rsidRPr="003E0BD0">
        <w:t>и</w:t>
      </w:r>
      <w:r w:rsidRPr="003E0BD0">
        <w:t xml:space="preserve">м, что </w:t>
      </w:r>
      <w:r w:rsidR="00011A10" w:rsidRPr="00011A10">
        <w:rPr>
          <w:b/>
        </w:rPr>
        <w:t>Φ</w:t>
      </w:r>
      <w:r w:rsidR="00011A10" w:rsidRPr="00011A10">
        <w:rPr>
          <w:b/>
          <w:vertAlign w:val="subscript"/>
        </w:rPr>
        <w:t>12</w:t>
      </w:r>
      <w:r w:rsidR="00011A10" w:rsidRPr="00011A10">
        <w:rPr>
          <w:b/>
        </w:rPr>
        <w:t>=</w:t>
      </w:r>
      <w:r w:rsidR="00011A10" w:rsidRPr="00011A10">
        <w:rPr>
          <w:b/>
          <w:i/>
          <w:lang w:val="en-US"/>
        </w:rPr>
        <w:t>M</w:t>
      </w:r>
      <w:r w:rsidR="00011A10" w:rsidRPr="00011A10">
        <w:rPr>
          <w:b/>
          <w:vertAlign w:val="subscript"/>
        </w:rPr>
        <w:t>12</w:t>
      </w:r>
      <w:r w:rsidR="00011A10">
        <w:rPr>
          <w:b/>
        </w:rPr>
        <w:t>·</w:t>
      </w:r>
      <w:r w:rsidR="00011A10" w:rsidRPr="00011A10">
        <w:rPr>
          <w:b/>
          <w:i/>
          <w:lang w:val="en-US"/>
        </w:rPr>
        <w:t>I</w:t>
      </w:r>
      <w:r w:rsidR="00011A10" w:rsidRPr="00011A10">
        <w:rPr>
          <w:b/>
          <w:vertAlign w:val="subscript"/>
        </w:rPr>
        <w:t>1</w:t>
      </w:r>
      <w:r w:rsidRPr="003E0BD0">
        <w:t xml:space="preserve">. При изменении тока </w:t>
      </w:r>
      <w:r w:rsidR="00011A10" w:rsidRPr="00011A10">
        <w:rPr>
          <w:b/>
          <w:i/>
          <w:lang w:val="en-US"/>
        </w:rPr>
        <w:t>I</w:t>
      </w:r>
      <w:r w:rsidR="00011A10" w:rsidRPr="00011A10">
        <w:rPr>
          <w:b/>
          <w:vertAlign w:val="subscript"/>
        </w:rPr>
        <w:t>1</w:t>
      </w:r>
      <w:r w:rsidRPr="003E0BD0">
        <w:t xml:space="preserve"> изменяется поток </w:t>
      </w:r>
      <w:r w:rsidR="00011A10" w:rsidRPr="00671496">
        <w:rPr>
          <w:b/>
        </w:rPr>
        <w:t>Φ</w:t>
      </w:r>
      <w:r w:rsidR="00011A10" w:rsidRPr="00671496">
        <w:rPr>
          <w:b/>
          <w:vertAlign w:val="subscript"/>
        </w:rPr>
        <w:t>1</w:t>
      </w:r>
      <w:r w:rsidRPr="003E0BD0">
        <w:t xml:space="preserve"> и в другом контуре возбуждается ЭДС индукции</w:t>
      </w:r>
    </w:p>
    <w:p w:rsidR="009974AD" w:rsidRPr="003E0BD0" w:rsidRDefault="00421A7D" w:rsidP="00AB3CED">
      <w:pPr>
        <w:pStyle w:val="af"/>
        <w:spacing w:before="20" w:after="20"/>
      </w:pPr>
      <w:r w:rsidRPr="003E0BD0">
        <w:tab/>
      </w:r>
      <w:r w:rsidR="00011A10" w:rsidRPr="00011A10">
        <w:rPr>
          <w:position w:val="-24"/>
        </w:rPr>
        <w:object w:dxaOrig="2439" w:dyaOrig="620">
          <v:shape id="_x0000_i1031" type="#_x0000_t75" style="width:145.2pt;height:37.2pt" o:ole="">
            <v:imagedata r:id="rId21" o:title=""/>
          </v:shape>
          <o:OLEObject Type="Embed" ProgID="Equation.DSMT4" ShapeID="_x0000_i1031" DrawAspect="Content" ObjectID="_1461504730" r:id="rId22"/>
        </w:object>
      </w:r>
      <w:r w:rsidR="009974AD" w:rsidRPr="003E0BD0">
        <w:t>.</w:t>
      </w:r>
      <w:r w:rsidR="009974AD" w:rsidRPr="003E0BD0">
        <w:tab/>
        <w:t>(22.5)</w:t>
      </w:r>
    </w:p>
    <w:p w:rsidR="009974AD" w:rsidRPr="003E0BD0" w:rsidRDefault="009974AD" w:rsidP="00421A7D">
      <w:pPr>
        <w:pStyle w:val="ab"/>
      </w:pPr>
      <w:r w:rsidRPr="003E0BD0">
        <w:t>Аналогичным образом можно показать, что ЭДС индукции, которая возникает в первом контуре при изменении тока в другом,</w:t>
      </w:r>
    </w:p>
    <w:p w:rsidR="009974AD" w:rsidRPr="003E0BD0" w:rsidRDefault="00421A7D" w:rsidP="00AB3CED">
      <w:pPr>
        <w:pStyle w:val="af"/>
        <w:spacing w:before="20" w:after="20"/>
      </w:pPr>
      <w:r w:rsidRPr="003E0BD0">
        <w:tab/>
      </w:r>
      <w:r w:rsidR="00011A10" w:rsidRPr="00011A10">
        <w:rPr>
          <w:position w:val="-24"/>
        </w:rPr>
        <w:object w:dxaOrig="2460" w:dyaOrig="620">
          <v:shape id="_x0000_i1032" type="#_x0000_t75" style="width:146.4pt;height:37.2pt" o:ole="">
            <v:imagedata r:id="rId23" o:title=""/>
          </v:shape>
          <o:OLEObject Type="Embed" ProgID="Equation.DSMT4" ShapeID="_x0000_i1032" DrawAspect="Content" ObjectID="_1461504731" r:id="rId24"/>
        </w:object>
      </w:r>
      <w:r w:rsidR="009974AD" w:rsidRPr="003E0BD0">
        <w:t>.</w:t>
      </w:r>
      <w:r w:rsidR="009974AD" w:rsidRPr="003E0BD0">
        <w:tab/>
        <w:t>(22.6)</w:t>
      </w:r>
    </w:p>
    <w:p w:rsidR="00C800BC" w:rsidRPr="003E0BD0" w:rsidRDefault="009974AD" w:rsidP="00421A7D">
      <w:pPr>
        <w:pStyle w:val="ab"/>
      </w:pPr>
      <w:r w:rsidRPr="003E0BD0">
        <w:t xml:space="preserve">Чтобы показать, что коэффициенты </w:t>
      </w:r>
      <w:r w:rsidR="002E1437" w:rsidRPr="00011A10">
        <w:rPr>
          <w:b/>
          <w:i/>
          <w:lang w:val="en-US"/>
        </w:rPr>
        <w:t>M</w:t>
      </w:r>
      <w:r w:rsidR="002E1437" w:rsidRPr="00011A10">
        <w:rPr>
          <w:b/>
          <w:vertAlign w:val="subscript"/>
        </w:rPr>
        <w:t>12</w:t>
      </w:r>
      <w:r w:rsidRPr="003E0BD0">
        <w:t xml:space="preserve"> и </w:t>
      </w:r>
      <w:r w:rsidR="002E1437" w:rsidRPr="00011A10">
        <w:rPr>
          <w:b/>
          <w:i/>
          <w:lang w:val="en-US"/>
        </w:rPr>
        <w:t>M</w:t>
      </w:r>
      <w:r w:rsidR="002E1437" w:rsidRPr="002E1437">
        <w:rPr>
          <w:b/>
          <w:vertAlign w:val="subscript"/>
        </w:rPr>
        <w:t>21</w:t>
      </w:r>
      <w:r w:rsidRPr="003E0BD0">
        <w:t xml:space="preserve"> равны, рассчитаем работу, которую необходимо затратить на преодоление ЭДС взаимоиндукции, </w:t>
      </w:r>
      <w:r w:rsidR="00421A7D" w:rsidRPr="003E0BD0">
        <w:t>т.е.</w:t>
      </w:r>
      <w:r w:rsidRPr="003E0BD0">
        <w:t xml:space="preserve"> работу, необходимую для того, чтобы каждый из этих контуров удалить на бесконечность. Работа, затраченная на удаление первого контура, равна:</w:t>
      </w:r>
    </w:p>
    <w:p w:rsidR="00C800BC" w:rsidRPr="003E0BD0" w:rsidRDefault="002E1437" w:rsidP="00AB3CED">
      <w:pPr>
        <w:pStyle w:val="af"/>
        <w:spacing w:before="20" w:after="20"/>
      </w:pPr>
      <w:r w:rsidRPr="003E0BD0">
        <w:rPr>
          <w:position w:val="-12"/>
        </w:rPr>
        <w:object w:dxaOrig="2740" w:dyaOrig="360">
          <v:shape id="_x0000_i1033" type="#_x0000_t75" style="width:164.4pt;height:21.6pt" o:ole="">
            <v:imagedata r:id="rId25" o:title=""/>
          </v:shape>
          <o:OLEObject Type="Embed" ProgID="Equation.DSMT4" ShapeID="_x0000_i1033" DrawAspect="Content" ObjectID="_1461504732" r:id="rId26"/>
        </w:object>
      </w:r>
      <w:r w:rsidR="009974AD" w:rsidRPr="003E0BD0">
        <w:t>,</w:t>
      </w:r>
    </w:p>
    <w:p w:rsidR="00C800BC" w:rsidRPr="003E0BD0" w:rsidRDefault="009974AD" w:rsidP="00421A7D">
      <w:pPr>
        <w:pStyle w:val="ad"/>
      </w:pPr>
      <w:proofErr w:type="gramStart"/>
      <w:r w:rsidRPr="003E0BD0">
        <w:t>а</w:t>
      </w:r>
      <w:proofErr w:type="gramEnd"/>
      <w:r w:rsidRPr="003E0BD0">
        <w:t xml:space="preserve"> на удаление второго –</w:t>
      </w:r>
    </w:p>
    <w:p w:rsidR="00C800BC" w:rsidRPr="003E0BD0" w:rsidRDefault="002E1437" w:rsidP="00AB3CED">
      <w:pPr>
        <w:pStyle w:val="af"/>
        <w:spacing w:before="20" w:after="20"/>
        <w:rPr>
          <w:szCs w:val="28"/>
        </w:rPr>
      </w:pPr>
      <w:r w:rsidRPr="003E0BD0">
        <w:rPr>
          <w:position w:val="-12"/>
          <w:szCs w:val="28"/>
        </w:rPr>
        <w:object w:dxaOrig="2860" w:dyaOrig="360">
          <v:shape id="_x0000_i1034" type="#_x0000_t75" style="width:171.6pt;height:21.6pt" o:ole="">
            <v:imagedata r:id="rId27" o:title=""/>
          </v:shape>
          <o:OLEObject Type="Embed" ProgID="Equation.DSMT4" ShapeID="_x0000_i1034" DrawAspect="Content" ObjectID="_1461504733" r:id="rId28"/>
        </w:object>
      </w:r>
      <w:r w:rsidR="009974AD" w:rsidRPr="003E0BD0">
        <w:rPr>
          <w:szCs w:val="28"/>
        </w:rPr>
        <w:t>.</w:t>
      </w:r>
    </w:p>
    <w:p w:rsidR="00C800BC" w:rsidRPr="003E0BD0" w:rsidRDefault="009974AD" w:rsidP="00421A7D">
      <w:pPr>
        <w:pStyle w:val="ad"/>
      </w:pPr>
      <w:r w:rsidRPr="003E0BD0">
        <w:t xml:space="preserve">Так как </w:t>
      </w:r>
      <w:r w:rsidR="002E1437" w:rsidRPr="0004416B">
        <w:rPr>
          <w:b/>
          <w:i/>
          <w:lang w:val="en-US"/>
        </w:rPr>
        <w:t>A</w:t>
      </w:r>
      <w:r w:rsidR="002E1437" w:rsidRPr="0004416B">
        <w:rPr>
          <w:b/>
          <w:vertAlign w:val="subscript"/>
        </w:rPr>
        <w:t>1</w:t>
      </w:r>
      <w:r w:rsidR="002E1437" w:rsidRPr="002E1437">
        <w:t>=</w:t>
      </w:r>
      <w:r w:rsidR="002E1437" w:rsidRPr="0004416B">
        <w:rPr>
          <w:b/>
          <w:i/>
          <w:lang w:val="en-US"/>
        </w:rPr>
        <w:t>A</w:t>
      </w:r>
      <w:r w:rsidR="002E1437" w:rsidRPr="0004416B">
        <w:rPr>
          <w:b/>
          <w:vertAlign w:val="subscript"/>
        </w:rPr>
        <w:t>2</w:t>
      </w:r>
      <w:r w:rsidRPr="003E0BD0">
        <w:t xml:space="preserve">, то </w:t>
      </w:r>
      <w:r w:rsidR="002E1437" w:rsidRPr="00011A10">
        <w:rPr>
          <w:b/>
          <w:i/>
          <w:lang w:val="en-US"/>
        </w:rPr>
        <w:t>M</w:t>
      </w:r>
      <w:r w:rsidR="002E1437" w:rsidRPr="00011A10">
        <w:rPr>
          <w:b/>
          <w:vertAlign w:val="subscript"/>
        </w:rPr>
        <w:t>12</w:t>
      </w:r>
      <w:r w:rsidR="002E1437" w:rsidRPr="002E1437">
        <w:rPr>
          <w:b/>
        </w:rPr>
        <w:t>=</w:t>
      </w:r>
      <w:r w:rsidR="002E1437" w:rsidRPr="00011A10">
        <w:rPr>
          <w:b/>
          <w:i/>
          <w:lang w:val="en-US"/>
        </w:rPr>
        <w:t>M</w:t>
      </w:r>
      <w:r w:rsidR="002E1437" w:rsidRPr="002E1437">
        <w:rPr>
          <w:b/>
          <w:vertAlign w:val="subscript"/>
        </w:rPr>
        <w:t>21</w:t>
      </w:r>
      <w:r w:rsidR="002E1437" w:rsidRPr="002E1437">
        <w:rPr>
          <w:b/>
        </w:rPr>
        <w:t>=</w:t>
      </w:r>
      <w:r w:rsidR="002E1437" w:rsidRPr="002E1437">
        <w:rPr>
          <w:b/>
          <w:i/>
          <w:lang w:val="en-US"/>
        </w:rPr>
        <w:t>M</w:t>
      </w:r>
      <w:r w:rsidRPr="003E0BD0">
        <w:t>.</w:t>
      </w:r>
    </w:p>
    <w:p w:rsidR="00C800BC" w:rsidRPr="003E0BD0" w:rsidRDefault="00C32B10" w:rsidP="00421A7D">
      <w:pPr>
        <w:pStyle w:val="ab"/>
      </w:pPr>
      <w:r w:rsidRPr="0004416B">
        <w:rPr>
          <w:rStyle w:val="af4"/>
          <w:b/>
        </w:rPr>
        <w:t>M</w:t>
      </w:r>
      <w:r w:rsidR="009974AD" w:rsidRPr="003E0BD0">
        <w:t xml:space="preserve"> называют </w:t>
      </w:r>
      <w:r w:rsidR="009974AD" w:rsidRPr="003E0BD0">
        <w:rPr>
          <w:rStyle w:val="a6"/>
        </w:rPr>
        <w:t>коэффициентом взаимной индукции</w:t>
      </w:r>
      <w:r w:rsidR="009974AD" w:rsidRPr="003E0BD0">
        <w:t xml:space="preserve"> контуров. Он зависит от геометрической формы и размеров контуров, их взаимного расположения и магнитной проницаемости среды. Таким образом, явление взаимоиндукции препятствует образованию системы контуров с токами, </w:t>
      </w:r>
      <w:r w:rsidR="0004416B" w:rsidRPr="003E0BD0">
        <w:t>также,</w:t>
      </w:r>
      <w:r w:rsidR="009974AD" w:rsidRPr="003E0BD0">
        <w:t xml:space="preserve"> как и ее разделению на элементы. Работа, затраченная на преодоление ЭДС взаимоиндукции двух контуров, равна</w:t>
      </w:r>
    </w:p>
    <w:p w:rsidR="009974AD" w:rsidRDefault="00421A7D" w:rsidP="00421A7D">
      <w:pPr>
        <w:pStyle w:val="af"/>
      </w:pPr>
      <w:r w:rsidRPr="003E0BD0">
        <w:tab/>
      </w:r>
      <w:r w:rsidR="0004416B" w:rsidRPr="003E0BD0">
        <w:rPr>
          <w:position w:val="-12"/>
        </w:rPr>
        <w:object w:dxaOrig="1020" w:dyaOrig="360">
          <v:shape id="_x0000_i1035" type="#_x0000_t75" style="width:67.8pt;height:24pt" o:ole="">
            <v:imagedata r:id="rId29" o:title=""/>
          </v:shape>
          <o:OLEObject Type="Embed" ProgID="Equation.DSMT4" ShapeID="_x0000_i1035" DrawAspect="Content" ObjectID="_1461504734" r:id="rId30"/>
        </w:object>
      </w:r>
      <w:r w:rsidRPr="003E0BD0">
        <w:t>.</w:t>
      </w:r>
      <w:r w:rsidR="00C800BC" w:rsidRPr="003E0BD0">
        <w:tab/>
      </w:r>
      <w:r w:rsidR="009974AD" w:rsidRPr="003E0BD0">
        <w:t>(22.7)</w:t>
      </w:r>
    </w:p>
    <w:p w:rsidR="00671496" w:rsidRPr="00671496" w:rsidRDefault="00671496" w:rsidP="00671496">
      <w:pPr>
        <w:pStyle w:val="ab"/>
      </w:pPr>
    </w:p>
    <w:p w:rsidR="009974AD" w:rsidRPr="003E0BD0" w:rsidRDefault="009974AD" w:rsidP="00421A7D">
      <w:pPr>
        <w:pStyle w:val="3"/>
        <w:rPr>
          <w:rFonts w:ascii="Times New Roman" w:hAnsi="Times New Roman"/>
        </w:rPr>
      </w:pPr>
      <w:r w:rsidRPr="003E0BD0">
        <w:rPr>
          <w:rFonts w:ascii="Times New Roman" w:hAnsi="Times New Roman"/>
        </w:rPr>
        <w:lastRenderedPageBreak/>
        <w:t>22.3.</w:t>
      </w:r>
      <w:r w:rsidR="00421A7D" w:rsidRPr="003E0BD0">
        <w:rPr>
          <w:rFonts w:ascii="Times New Roman" w:hAnsi="Times New Roman"/>
          <w:lang w:val="en-US"/>
        </w:rPr>
        <w:t> </w:t>
      </w:r>
      <w:r w:rsidRPr="003E0BD0">
        <w:rPr>
          <w:rFonts w:ascii="Times New Roman" w:hAnsi="Times New Roman"/>
        </w:rPr>
        <w:t>Работа силы Ампера</w:t>
      </w:r>
    </w:p>
    <w:p w:rsidR="009974AD" w:rsidRPr="003E0BD0" w:rsidRDefault="009974AD" w:rsidP="00421A7D">
      <w:pPr>
        <w:pStyle w:val="ab"/>
      </w:pPr>
      <w:r w:rsidRPr="003E0BD0">
        <w:t xml:space="preserve">Если проводник с током движется в магнитном поле, то сила Ампера при этом будет выполнять работу. Для расчета этой работы рассмотрим контур тока, который состоит из источника ЭДС, двух параллельных проводников и подвижного участка длиной </w:t>
      </w:r>
      <w:r w:rsidR="00C32B10" w:rsidRPr="0004416B">
        <w:rPr>
          <w:rStyle w:val="af4"/>
          <w:b/>
        </w:rPr>
        <w:t>l</w:t>
      </w:r>
      <w:r w:rsidRPr="003E0BD0">
        <w:t xml:space="preserve">, который находится в однородном магнитном поле с индукцией </w:t>
      </w:r>
      <w:r w:rsidRPr="0004416B">
        <w:rPr>
          <w:rStyle w:val="af4"/>
          <w:b/>
        </w:rPr>
        <w:t>B</w:t>
      </w:r>
      <w:r w:rsidRPr="003E0BD0">
        <w:t>.</w:t>
      </w:r>
    </w:p>
    <w:p w:rsidR="009974AD" w:rsidRDefault="009974AD" w:rsidP="00421A7D">
      <w:pPr>
        <w:pStyle w:val="ab"/>
      </w:pPr>
      <w:r w:rsidRPr="003E0BD0">
        <w:t xml:space="preserve">Будем считать, что ток в контуре постоянный и равен </w:t>
      </w:r>
      <w:r w:rsidRPr="0004416B">
        <w:rPr>
          <w:rStyle w:val="af4"/>
          <w:b/>
        </w:rPr>
        <w:t>I</w:t>
      </w:r>
      <w:r w:rsidRPr="003E0BD0">
        <w:t xml:space="preserve">, а вектор магнитной индукции </w:t>
      </w:r>
      <w:r w:rsidRPr="0004416B">
        <w:rPr>
          <w:rStyle w:val="af4"/>
          <w:b/>
        </w:rPr>
        <w:t>B</w:t>
      </w:r>
      <w:r w:rsidRPr="003E0BD0">
        <w:t xml:space="preserve"> перпендикулярен плоскости контура и на</w:t>
      </w:r>
      <w:r w:rsidR="0004416B">
        <w:t>правлен вниз (рис.</w:t>
      </w:r>
      <w:r w:rsidRPr="003E0BD0">
        <w:t>22.2).</w:t>
      </w:r>
    </w:p>
    <w:p w:rsidR="0004416B" w:rsidRDefault="0004416B" w:rsidP="0004416B">
      <w:pPr>
        <w:pStyle w:val="ab"/>
        <w:jc w:val="center"/>
      </w:pPr>
      <w:r>
        <w:rPr>
          <w:noProof/>
        </w:rPr>
        <w:drawing>
          <wp:inline distT="0" distB="0" distL="0" distR="0" wp14:anchorId="52E8BA37" wp14:editId="453CA673">
            <wp:extent cx="1790700" cy="1615440"/>
            <wp:effectExtent l="0" t="0" r="0" b="3810"/>
            <wp:docPr id="5" name="Рисунок 5" descr="22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22(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16B" w:rsidRPr="003E0BD0" w:rsidRDefault="0004416B" w:rsidP="0004416B">
      <w:pPr>
        <w:pStyle w:val="ab"/>
        <w:jc w:val="center"/>
      </w:pPr>
      <w:r w:rsidRPr="0004416B">
        <w:t>Рис. 22.2</w:t>
      </w:r>
    </w:p>
    <w:p w:rsidR="00421A7D" w:rsidRPr="003E0BD0" w:rsidRDefault="009974AD" w:rsidP="00421A7D">
      <w:pPr>
        <w:pStyle w:val="ab"/>
      </w:pPr>
      <w:r w:rsidRPr="003E0BD0">
        <w:t xml:space="preserve">На участок проводника </w:t>
      </w:r>
      <w:r w:rsidR="00C32B10" w:rsidRPr="0004416B">
        <w:rPr>
          <w:rStyle w:val="af4"/>
          <w:b/>
        </w:rPr>
        <w:t>l</w:t>
      </w:r>
      <w:r w:rsidRPr="003E0BD0">
        <w:t xml:space="preserve"> действует сила Ампера </w:t>
      </w:r>
      <w:r w:rsidR="0004416B" w:rsidRPr="0004416B">
        <w:rPr>
          <w:b/>
          <w:i/>
          <w:lang w:val="en-US"/>
        </w:rPr>
        <w:t>F</w:t>
      </w:r>
      <w:r w:rsidR="0004416B" w:rsidRPr="0004416B">
        <w:rPr>
          <w:b/>
        </w:rPr>
        <w:t>=</w:t>
      </w:r>
      <w:proofErr w:type="spellStart"/>
      <w:r w:rsidR="0004416B" w:rsidRPr="0004416B">
        <w:rPr>
          <w:b/>
          <w:i/>
          <w:lang w:val="en-US"/>
        </w:rPr>
        <w:t>IBl</w:t>
      </w:r>
      <w:proofErr w:type="spellEnd"/>
      <w:r w:rsidRPr="003E0BD0">
        <w:t xml:space="preserve">, под действием которой он движется вправо. При перемещении из состояния </w:t>
      </w:r>
      <w:r w:rsidRPr="0004416B">
        <w:rPr>
          <w:rStyle w:val="a6"/>
          <w:i w:val="0"/>
        </w:rPr>
        <w:t>1</w:t>
      </w:r>
      <w:r w:rsidRPr="003E0BD0">
        <w:t xml:space="preserve"> в состояние </w:t>
      </w:r>
      <w:r w:rsidRPr="0004416B">
        <w:rPr>
          <w:rStyle w:val="a6"/>
          <w:i w:val="0"/>
        </w:rPr>
        <w:t>2</w:t>
      </w:r>
      <w:r w:rsidRPr="003E0BD0">
        <w:t xml:space="preserve"> проводник пройдет некоторое расстояние </w:t>
      </w:r>
      <w:proofErr w:type="spellStart"/>
      <w:r w:rsidRPr="0004416B">
        <w:rPr>
          <w:rStyle w:val="af4"/>
          <w:b/>
        </w:rPr>
        <w:t>dx</w:t>
      </w:r>
      <w:proofErr w:type="spellEnd"/>
      <w:r w:rsidRPr="003E0BD0">
        <w:t>, при этом сила Ампера выполняет работу</w:t>
      </w:r>
    </w:p>
    <w:p w:rsidR="00421A7D" w:rsidRPr="003E0BD0" w:rsidRDefault="0004416B" w:rsidP="00421A7D">
      <w:pPr>
        <w:pStyle w:val="af"/>
      </w:pPr>
      <w:r w:rsidRPr="0004416B">
        <w:rPr>
          <w:position w:val="-10"/>
        </w:rPr>
        <w:object w:dxaOrig="2620" w:dyaOrig="320">
          <v:shape id="_x0000_i1036" type="#_x0000_t75" style="width:130.8pt;height:16.2pt" o:ole="">
            <v:imagedata r:id="rId32" o:title=""/>
          </v:shape>
          <o:OLEObject Type="Embed" ProgID="Equation.DSMT4" ShapeID="_x0000_i1036" DrawAspect="Content" ObjectID="_1461504735" r:id="rId33"/>
        </w:object>
      </w:r>
      <w:r w:rsidR="009974AD" w:rsidRPr="003E0BD0">
        <w:t>.</w:t>
      </w:r>
    </w:p>
    <w:p w:rsidR="00C800BC" w:rsidRPr="003E0BD0" w:rsidRDefault="009974AD" w:rsidP="00421A7D">
      <w:pPr>
        <w:pStyle w:val="ad"/>
      </w:pPr>
      <w:r w:rsidRPr="003E0BD0">
        <w:t xml:space="preserve">Если учесть, что </w:t>
      </w:r>
      <w:proofErr w:type="spellStart"/>
      <w:r w:rsidR="008952A0" w:rsidRPr="008952A0">
        <w:rPr>
          <w:b/>
          <w:i/>
          <w:lang w:val="en-US"/>
        </w:rPr>
        <w:t>BdS</w:t>
      </w:r>
      <w:proofErr w:type="spellEnd"/>
      <w:r w:rsidR="008952A0" w:rsidRPr="008952A0">
        <w:rPr>
          <w:b/>
        </w:rPr>
        <w:t>=</w:t>
      </w:r>
      <w:proofErr w:type="spellStart"/>
      <w:r w:rsidR="008952A0" w:rsidRPr="008952A0">
        <w:rPr>
          <w:b/>
          <w:i/>
          <w:lang w:val="en-US"/>
        </w:rPr>
        <w:t>d</w:t>
      </w:r>
      <w:r w:rsidR="008952A0" w:rsidRPr="008952A0">
        <w:rPr>
          <w:b/>
          <w:lang w:val="en-US"/>
        </w:rPr>
        <w:t>Φ</w:t>
      </w:r>
      <w:proofErr w:type="spellEnd"/>
      <w:r w:rsidRPr="003E0BD0">
        <w:t>, то</w:t>
      </w:r>
    </w:p>
    <w:p w:rsidR="009974AD" w:rsidRPr="003E0BD0" w:rsidRDefault="008952A0" w:rsidP="00421A7D">
      <w:pPr>
        <w:pStyle w:val="af"/>
      </w:pPr>
      <w:r w:rsidRPr="003E0BD0">
        <w:rPr>
          <w:position w:val="-6"/>
        </w:rPr>
        <w:object w:dxaOrig="999" w:dyaOrig="279">
          <v:shape id="_x0000_i1037" type="#_x0000_t75" style="width:71.4pt;height:19.8pt" o:ole="">
            <v:imagedata r:id="rId34" o:title=""/>
          </v:shape>
          <o:OLEObject Type="Embed" ProgID="Equation.DSMT4" ShapeID="_x0000_i1037" DrawAspect="Content" ObjectID="_1461504736" r:id="rId35"/>
        </w:object>
      </w:r>
      <w:r w:rsidR="009974AD" w:rsidRPr="003E0BD0">
        <w:t>.</w:t>
      </w:r>
    </w:p>
    <w:p w:rsidR="009974AD" w:rsidRPr="003E0BD0" w:rsidRDefault="009974AD" w:rsidP="00421A7D">
      <w:pPr>
        <w:pStyle w:val="ab"/>
      </w:pPr>
      <w:r w:rsidRPr="003E0BD0">
        <w:t>Если перемещение проводника конечное, то выполняемая работа</w:t>
      </w:r>
    </w:p>
    <w:p w:rsidR="009974AD" w:rsidRPr="003E0BD0" w:rsidRDefault="00421A7D" w:rsidP="00421A7D">
      <w:pPr>
        <w:pStyle w:val="af"/>
      </w:pPr>
      <w:r w:rsidRPr="003E0BD0">
        <w:rPr>
          <w:rFonts w:eastAsia="Arial Unicode MS"/>
        </w:rPr>
        <w:tab/>
      </w:r>
      <w:r w:rsidR="008952A0" w:rsidRPr="008952A0">
        <w:rPr>
          <w:rFonts w:eastAsia="Arial Unicode MS"/>
          <w:position w:val="-32"/>
        </w:rPr>
        <w:object w:dxaOrig="3159" w:dyaOrig="760">
          <v:shape id="_x0000_i1038" type="#_x0000_t75" style="width:192.6pt;height:46.2pt" o:ole="">
            <v:imagedata r:id="rId36" o:title=""/>
          </v:shape>
          <o:OLEObject Type="Embed" ProgID="Equation.DSMT4" ShapeID="_x0000_i1038" DrawAspect="Content" ObjectID="_1461504737" r:id="rId37"/>
        </w:object>
      </w:r>
      <w:r w:rsidR="009974AD" w:rsidRPr="003E0BD0">
        <w:rPr>
          <w:rFonts w:eastAsia="Arial Unicode MS"/>
        </w:rPr>
        <w:t>,</w:t>
      </w:r>
      <w:r w:rsidR="009974AD" w:rsidRPr="003E0BD0">
        <w:rPr>
          <w:rFonts w:eastAsia="Arial Unicode MS"/>
        </w:rPr>
        <w:tab/>
        <w:t>(22.8)</w:t>
      </w:r>
    </w:p>
    <w:p w:rsidR="009974AD" w:rsidRPr="003E0BD0" w:rsidRDefault="009974AD" w:rsidP="00421A7D">
      <w:pPr>
        <w:pStyle w:val="ad"/>
      </w:pPr>
      <w:proofErr w:type="gramStart"/>
      <w:r w:rsidRPr="003E0BD0">
        <w:t>где</w:t>
      </w:r>
      <w:proofErr w:type="gramEnd"/>
      <w:r w:rsidRPr="003E0BD0">
        <w:t xml:space="preserve"> </w:t>
      </w:r>
      <w:r w:rsidR="008952A0" w:rsidRPr="00671496">
        <w:rPr>
          <w:b/>
        </w:rPr>
        <w:t>Φ</w:t>
      </w:r>
      <w:r w:rsidR="008952A0" w:rsidRPr="00671496">
        <w:rPr>
          <w:b/>
          <w:vertAlign w:val="subscript"/>
        </w:rPr>
        <w:t>1</w:t>
      </w:r>
      <w:r w:rsidRPr="003E0BD0">
        <w:t xml:space="preserve"> </w:t>
      </w:r>
      <w:r w:rsidR="00421A7D" w:rsidRPr="003E0BD0">
        <w:t>–</w:t>
      </w:r>
      <w:r w:rsidRPr="003E0BD0">
        <w:t xml:space="preserve"> магнитный поток через контур в со</w:t>
      </w:r>
      <w:r w:rsidR="00C32B10" w:rsidRPr="003E0BD0">
        <w:t>с</w:t>
      </w:r>
      <w:r w:rsidRPr="003E0BD0">
        <w:t xml:space="preserve">тоянии </w:t>
      </w:r>
      <w:r w:rsidRPr="008952A0">
        <w:rPr>
          <w:rStyle w:val="a6"/>
          <w:i w:val="0"/>
        </w:rPr>
        <w:t>1</w:t>
      </w:r>
      <w:r w:rsidRPr="003E0BD0">
        <w:t xml:space="preserve">, а </w:t>
      </w:r>
      <w:r w:rsidR="008952A0" w:rsidRPr="00671496">
        <w:rPr>
          <w:b/>
        </w:rPr>
        <w:t>Φ</w:t>
      </w:r>
      <w:r w:rsidR="008952A0" w:rsidRPr="008952A0">
        <w:rPr>
          <w:b/>
          <w:vertAlign w:val="subscript"/>
        </w:rPr>
        <w:t>2</w:t>
      </w:r>
      <w:r w:rsidRPr="003E0BD0">
        <w:t xml:space="preserve"> </w:t>
      </w:r>
      <w:r w:rsidR="00421A7D" w:rsidRPr="003E0BD0">
        <w:t>–</w:t>
      </w:r>
      <w:r w:rsidRPr="003E0BD0">
        <w:t xml:space="preserve"> в состоянии </w:t>
      </w:r>
      <w:r w:rsidRPr="008952A0">
        <w:rPr>
          <w:rStyle w:val="a6"/>
          <w:i w:val="0"/>
        </w:rPr>
        <w:t>2</w:t>
      </w:r>
      <w:r w:rsidRPr="003E0BD0">
        <w:t>.</w:t>
      </w:r>
    </w:p>
    <w:p w:rsidR="009974AD" w:rsidRPr="003E0BD0" w:rsidRDefault="009974AD" w:rsidP="00421A7D">
      <w:pPr>
        <w:pStyle w:val="ab"/>
      </w:pPr>
      <w:r w:rsidRPr="003E0BD0">
        <w:t>Из формулы (</w:t>
      </w:r>
      <w:r w:rsidRPr="003E0BD0">
        <w:rPr>
          <w:rFonts w:eastAsia="Arial Unicode MS"/>
        </w:rPr>
        <w:t>22.8</w:t>
      </w:r>
      <w:r w:rsidRPr="003E0BD0">
        <w:t>) следует, что работа силы Ампера равна произведению силы тока и изменения магнитного потока, что пронизывает контур.</w:t>
      </w:r>
    </w:p>
    <w:p w:rsidR="009974AD" w:rsidRPr="003E0BD0" w:rsidRDefault="009974AD" w:rsidP="00421A7D">
      <w:pPr>
        <w:pStyle w:val="3"/>
        <w:rPr>
          <w:rFonts w:ascii="Times New Roman" w:hAnsi="Times New Roman"/>
        </w:rPr>
      </w:pPr>
      <w:r w:rsidRPr="003E0BD0">
        <w:rPr>
          <w:rFonts w:ascii="Times New Roman" w:hAnsi="Times New Roman"/>
        </w:rPr>
        <w:t>22.4.</w:t>
      </w:r>
      <w:r w:rsidR="00421A7D" w:rsidRPr="003E0BD0">
        <w:rPr>
          <w:rFonts w:ascii="Times New Roman" w:hAnsi="Times New Roman"/>
          <w:lang w:val="en-US"/>
        </w:rPr>
        <w:t> </w:t>
      </w:r>
      <w:r w:rsidRPr="003E0BD0">
        <w:rPr>
          <w:rFonts w:ascii="Times New Roman" w:hAnsi="Times New Roman"/>
        </w:rPr>
        <w:t>Энергия магнитного поля</w:t>
      </w:r>
    </w:p>
    <w:p w:rsidR="009974AD" w:rsidRPr="003E0BD0" w:rsidRDefault="009974AD" w:rsidP="00421A7D">
      <w:pPr>
        <w:pStyle w:val="ab"/>
      </w:pPr>
      <w:r w:rsidRPr="003E0BD0">
        <w:t>Если к источнику тока</w:t>
      </w:r>
      <w:r w:rsidR="00421A7D" w:rsidRPr="003E0BD0">
        <w:t>,</w:t>
      </w:r>
      <w:r w:rsidRPr="003E0BD0">
        <w:t xml:space="preserve"> ЭДС которого </w:t>
      </w:r>
      <w:r w:rsidR="009C4D31" w:rsidRPr="00F67CBF">
        <w:rPr>
          <w:b/>
          <w:i/>
        </w:rPr>
        <w:t>Ԑ</w:t>
      </w:r>
      <w:r w:rsidRPr="003E0BD0">
        <w:t xml:space="preserve">, а внутреннее сопротивление </w:t>
      </w:r>
      <w:r w:rsidRPr="009C4D31">
        <w:rPr>
          <w:rStyle w:val="af4"/>
          <w:b/>
        </w:rPr>
        <w:t>r</w:t>
      </w:r>
      <w:r w:rsidRPr="003E0BD0">
        <w:t xml:space="preserve"> подключить проводящий контур, сопротивление которого </w:t>
      </w:r>
      <w:r w:rsidRPr="009C4D31">
        <w:rPr>
          <w:rStyle w:val="af4"/>
          <w:b/>
        </w:rPr>
        <w:t>R</w:t>
      </w:r>
      <w:r w:rsidRPr="003E0BD0">
        <w:t xml:space="preserve">, а индуктивность </w:t>
      </w:r>
      <w:r w:rsidRPr="009C4D31">
        <w:rPr>
          <w:rStyle w:val="af4"/>
          <w:b/>
        </w:rPr>
        <w:t>L</w:t>
      </w:r>
      <w:r w:rsidRPr="003E0BD0">
        <w:t>, то ЭДС самоиндукции, возникающая в момент замыкания цепи и равная согласно формул</w:t>
      </w:r>
      <w:r w:rsidR="00421A7D" w:rsidRPr="003E0BD0">
        <w:t>е</w:t>
      </w:r>
      <w:r w:rsidRPr="003E0BD0">
        <w:t xml:space="preserve"> (22.4</w:t>
      </w:r>
      <w:proofErr w:type="gramStart"/>
      <w:r w:rsidRPr="003E0BD0">
        <w:t xml:space="preserve">) </w:t>
      </w:r>
      <w:r w:rsidR="009C4D31" w:rsidRPr="009C4D31">
        <w:rPr>
          <w:position w:val="-24"/>
        </w:rPr>
        <w:object w:dxaOrig="1140" w:dyaOrig="620">
          <v:shape id="_x0000_i1039" type="#_x0000_t75" style="width:57pt;height:31.2pt" o:ole="">
            <v:imagedata r:id="rId38" o:title=""/>
          </v:shape>
          <o:OLEObject Type="Embed" ProgID="Equation.DSMT4" ShapeID="_x0000_i1039" DrawAspect="Content" ObjectID="_1461504738" r:id="rId39"/>
        </w:object>
      </w:r>
      <w:r w:rsidRPr="003E0BD0">
        <w:t xml:space="preserve"> противодействует</w:t>
      </w:r>
      <w:proofErr w:type="gramEnd"/>
      <w:r w:rsidRPr="003E0BD0">
        <w:t xml:space="preserve"> ЭДС источника тока.</w:t>
      </w:r>
    </w:p>
    <w:p w:rsidR="009974AD" w:rsidRPr="003E0BD0" w:rsidRDefault="009974AD" w:rsidP="00421A7D">
      <w:pPr>
        <w:pStyle w:val="ab"/>
      </w:pPr>
      <w:r w:rsidRPr="003E0BD0">
        <w:t>По закону Ома значение силы тока в цепи</w:t>
      </w:r>
    </w:p>
    <w:p w:rsidR="00421A7D" w:rsidRPr="003E0BD0" w:rsidRDefault="009C4D31" w:rsidP="00EA005A">
      <w:pPr>
        <w:pStyle w:val="af"/>
        <w:spacing w:before="40" w:after="40"/>
      </w:pPr>
      <w:r w:rsidRPr="009C4D31">
        <w:rPr>
          <w:position w:val="-24"/>
        </w:rPr>
        <w:object w:dxaOrig="1100" w:dyaOrig="620">
          <v:shape id="_x0000_i1040" type="#_x0000_t75" style="width:73.2pt;height:41.4pt" o:ole="">
            <v:imagedata r:id="rId40" o:title=""/>
          </v:shape>
          <o:OLEObject Type="Embed" ProgID="Equation.DSMT4" ShapeID="_x0000_i1040" DrawAspect="Content" ObjectID="_1461504739" r:id="rId41"/>
        </w:object>
      </w:r>
      <w:r w:rsidR="009974AD" w:rsidRPr="003E0BD0">
        <w:t>,</w:t>
      </w:r>
    </w:p>
    <w:p w:rsidR="00C800BC" w:rsidRPr="003E0BD0" w:rsidRDefault="009974AD" w:rsidP="00421A7D">
      <w:pPr>
        <w:pStyle w:val="ad"/>
      </w:pPr>
      <w:proofErr w:type="gramStart"/>
      <w:r w:rsidRPr="003E0BD0">
        <w:t>или</w:t>
      </w:r>
      <w:proofErr w:type="gramEnd"/>
    </w:p>
    <w:p w:rsidR="009974AD" w:rsidRPr="003E0BD0" w:rsidRDefault="00421A7D" w:rsidP="00EA005A">
      <w:pPr>
        <w:pStyle w:val="af"/>
        <w:spacing w:before="40" w:after="40"/>
      </w:pPr>
      <w:r w:rsidRPr="003E0BD0">
        <w:tab/>
      </w:r>
      <w:r w:rsidR="009C4D31" w:rsidRPr="009C4D31">
        <w:rPr>
          <w:position w:val="-24"/>
        </w:rPr>
        <w:object w:dxaOrig="2180" w:dyaOrig="620">
          <v:shape id="_x0000_i1041" type="#_x0000_t75" style="width:127.8pt;height:36.6pt" o:ole="">
            <v:imagedata r:id="rId42" o:title=""/>
          </v:shape>
          <o:OLEObject Type="Embed" ProgID="Equation.DSMT4" ShapeID="_x0000_i1041" DrawAspect="Content" ObjectID="_1461504740" r:id="rId43"/>
        </w:object>
      </w:r>
      <w:r w:rsidR="009974AD" w:rsidRPr="003E0BD0">
        <w:t>.</w:t>
      </w:r>
      <w:r w:rsidR="009974AD" w:rsidRPr="003E0BD0">
        <w:tab/>
        <w:t>(22.9)</w:t>
      </w:r>
    </w:p>
    <w:p w:rsidR="009974AD" w:rsidRPr="003E0BD0" w:rsidRDefault="009974AD" w:rsidP="00421A7D">
      <w:pPr>
        <w:pStyle w:val="ab"/>
      </w:pPr>
      <w:r w:rsidRPr="003E0BD0">
        <w:t xml:space="preserve">Если умножить обе части выражения (22.5) на </w:t>
      </w:r>
      <w:r w:rsidRPr="009C4D31">
        <w:rPr>
          <w:rStyle w:val="af4"/>
          <w:b/>
        </w:rPr>
        <w:t>I</w:t>
      </w:r>
      <w:r w:rsidRPr="003E0BD0">
        <w:t>, то получим:</w:t>
      </w:r>
    </w:p>
    <w:p w:rsidR="009974AD" w:rsidRPr="003E0BD0" w:rsidRDefault="009C4D31" w:rsidP="00EA005A">
      <w:pPr>
        <w:pStyle w:val="af"/>
        <w:spacing w:before="40" w:after="40"/>
      </w:pPr>
      <w:r w:rsidRPr="003E0BD0">
        <w:rPr>
          <w:position w:val="-14"/>
        </w:rPr>
        <w:object w:dxaOrig="2720" w:dyaOrig="400">
          <v:shape id="_x0000_i1042" type="#_x0000_t75" style="width:173.4pt;height:25.2pt" o:ole="">
            <v:imagedata r:id="rId44" o:title=""/>
          </v:shape>
          <o:OLEObject Type="Embed" ProgID="Equation.DSMT4" ShapeID="_x0000_i1042" DrawAspect="Content" ObjectID="_1461504741" r:id="rId45"/>
        </w:object>
      </w:r>
      <w:r w:rsidR="009974AD" w:rsidRPr="003E0BD0">
        <w:t>,</w:t>
      </w:r>
    </w:p>
    <w:p w:rsidR="009974AD" w:rsidRPr="003E0BD0" w:rsidRDefault="009974AD" w:rsidP="00421A7D">
      <w:pPr>
        <w:pStyle w:val="ad"/>
      </w:pPr>
      <w:proofErr w:type="gramStart"/>
      <w:r w:rsidRPr="003E0BD0">
        <w:t>где</w:t>
      </w:r>
      <w:proofErr w:type="gramEnd"/>
      <w:r w:rsidRPr="003E0BD0">
        <w:t xml:space="preserve"> </w:t>
      </w:r>
      <w:r w:rsidR="009C4D31" w:rsidRPr="00F67CBF">
        <w:rPr>
          <w:b/>
          <w:i/>
        </w:rPr>
        <w:t>Ԑ</w:t>
      </w:r>
      <w:proofErr w:type="spellStart"/>
      <w:r w:rsidR="009C4D31" w:rsidRPr="007C6F19">
        <w:rPr>
          <w:b/>
          <w:i/>
          <w:lang w:val="en-US"/>
        </w:rPr>
        <w:t>Idt</w:t>
      </w:r>
      <w:proofErr w:type="spellEnd"/>
      <w:r w:rsidR="009C4D31" w:rsidRPr="007C6F19">
        <w:rPr>
          <w:b/>
        </w:rPr>
        <w:t>=</w:t>
      </w:r>
      <w:r w:rsidR="009C4D31" w:rsidRPr="007C6F19">
        <w:rPr>
          <w:b/>
          <w:i/>
          <w:lang w:val="en-US"/>
        </w:rPr>
        <w:t>A</w:t>
      </w:r>
      <w:r w:rsidRPr="003E0BD0">
        <w:t xml:space="preserve"> </w:t>
      </w:r>
      <w:r w:rsidR="00421A7D" w:rsidRPr="003E0BD0">
        <w:t>–</w:t>
      </w:r>
      <w:r w:rsidRPr="003E0BD0">
        <w:t xml:space="preserve"> работа, которую выполняет источник тока за время </w:t>
      </w:r>
      <w:proofErr w:type="spellStart"/>
      <w:r w:rsidRPr="007C6F19">
        <w:rPr>
          <w:rStyle w:val="af4"/>
          <w:b/>
        </w:rPr>
        <w:t>dt</w:t>
      </w:r>
      <w:proofErr w:type="spellEnd"/>
      <w:r w:rsidRPr="003E0BD0">
        <w:t xml:space="preserve">; </w:t>
      </w:r>
      <w:r w:rsidR="007C6F19" w:rsidRPr="007C6F19">
        <w:rPr>
          <w:b/>
          <w:i/>
          <w:lang w:val="en-US"/>
        </w:rPr>
        <w:t>I</w:t>
      </w:r>
      <w:r w:rsidR="007C6F19" w:rsidRPr="007C6F19">
        <w:rPr>
          <w:vertAlign w:val="superscript"/>
        </w:rPr>
        <w:t>2</w:t>
      </w:r>
      <w:r w:rsidR="007C6F19" w:rsidRPr="007C6F19">
        <w:rPr>
          <w:b/>
        </w:rPr>
        <w:t>(</w:t>
      </w:r>
      <w:r w:rsidR="007C6F19" w:rsidRPr="007C6F19">
        <w:rPr>
          <w:b/>
          <w:i/>
          <w:lang w:val="en-US"/>
        </w:rPr>
        <w:t>R</w:t>
      </w:r>
      <w:r w:rsidR="007C6F19" w:rsidRPr="007C6F19">
        <w:rPr>
          <w:b/>
        </w:rPr>
        <w:t>+</w:t>
      </w:r>
      <w:r w:rsidR="007C6F19" w:rsidRPr="007C6F19">
        <w:rPr>
          <w:b/>
          <w:i/>
          <w:lang w:val="en-US"/>
        </w:rPr>
        <w:t>r</w:t>
      </w:r>
      <w:r w:rsidR="007C6F19" w:rsidRPr="007C6F19">
        <w:rPr>
          <w:b/>
        </w:rPr>
        <w:t>)</w:t>
      </w:r>
      <w:proofErr w:type="spellStart"/>
      <w:r w:rsidR="007C6F19" w:rsidRPr="007C6F19">
        <w:rPr>
          <w:b/>
          <w:i/>
          <w:lang w:val="en-US"/>
        </w:rPr>
        <w:t>dt</w:t>
      </w:r>
      <w:proofErr w:type="spellEnd"/>
      <w:r w:rsidR="007C6F19" w:rsidRPr="007C6F19">
        <w:rPr>
          <w:b/>
        </w:rPr>
        <w:t>=</w:t>
      </w:r>
      <w:proofErr w:type="spellStart"/>
      <w:r w:rsidR="007C6F19" w:rsidRPr="007C6F19">
        <w:rPr>
          <w:b/>
          <w:i/>
          <w:lang w:val="en-US"/>
        </w:rPr>
        <w:t>dQ</w:t>
      </w:r>
      <w:proofErr w:type="spellEnd"/>
      <w:r w:rsidRPr="003E0BD0">
        <w:t xml:space="preserve"> </w:t>
      </w:r>
      <w:r w:rsidR="00421A7D" w:rsidRPr="003E0BD0">
        <w:t>–</w:t>
      </w:r>
      <w:r w:rsidRPr="003E0BD0">
        <w:t xml:space="preserve"> изменение внутренней энергии контура и источника тока (</w:t>
      </w:r>
      <w:r w:rsidR="00C32B10" w:rsidRPr="003E0BD0">
        <w:t>т.е.</w:t>
      </w:r>
      <w:r w:rsidRPr="003E0BD0">
        <w:t xml:space="preserve"> количество теплоты, выделяемое в цепи); </w:t>
      </w:r>
      <w:proofErr w:type="spellStart"/>
      <w:r w:rsidR="007C6F19" w:rsidRPr="007C6F19">
        <w:rPr>
          <w:b/>
          <w:i/>
          <w:lang w:val="en-US"/>
        </w:rPr>
        <w:t>LIdI</w:t>
      </w:r>
      <w:proofErr w:type="spellEnd"/>
      <w:r w:rsidR="007C6F19" w:rsidRPr="007C6F19">
        <w:rPr>
          <w:b/>
        </w:rPr>
        <w:t>=</w:t>
      </w:r>
      <w:proofErr w:type="spellStart"/>
      <w:r w:rsidR="007C6F19" w:rsidRPr="007C6F19">
        <w:rPr>
          <w:b/>
          <w:i/>
          <w:lang w:val="en-US"/>
        </w:rPr>
        <w:t>dW</w:t>
      </w:r>
      <w:r w:rsidR="007C6F19" w:rsidRPr="007C6F19">
        <w:rPr>
          <w:b/>
          <w:vertAlign w:val="subscript"/>
          <w:lang w:val="en-US"/>
        </w:rPr>
        <w:t>M</w:t>
      </w:r>
      <w:proofErr w:type="spellEnd"/>
      <w:r w:rsidRPr="003E0BD0">
        <w:t xml:space="preserve"> </w:t>
      </w:r>
      <w:r w:rsidR="00421A7D" w:rsidRPr="003E0BD0">
        <w:t>–</w:t>
      </w:r>
      <w:r w:rsidRPr="003E0BD0">
        <w:t xml:space="preserve"> изменение энергии магнитного поля контура с током.</w:t>
      </w:r>
    </w:p>
    <w:p w:rsidR="009974AD" w:rsidRPr="003E0BD0" w:rsidRDefault="009974AD" w:rsidP="00421A7D">
      <w:pPr>
        <w:pStyle w:val="ab"/>
      </w:pPr>
      <w:r w:rsidRPr="003E0BD0">
        <w:t xml:space="preserve">Если сила тока в контуре увеличится от </w:t>
      </w:r>
      <w:r w:rsidRPr="007C6F19">
        <w:rPr>
          <w:b/>
        </w:rPr>
        <w:t>0</w:t>
      </w:r>
      <w:r w:rsidRPr="003E0BD0">
        <w:t xml:space="preserve"> до </w:t>
      </w:r>
      <w:r w:rsidRPr="007C6F19">
        <w:rPr>
          <w:rStyle w:val="af4"/>
          <w:b/>
        </w:rPr>
        <w:t>I</w:t>
      </w:r>
      <w:r w:rsidRPr="003E0BD0">
        <w:t>, то энергия магнитного поля контура станет равной:</w:t>
      </w:r>
    </w:p>
    <w:p w:rsidR="009974AD" w:rsidRPr="003E0BD0" w:rsidRDefault="00404E36" w:rsidP="00EA005A">
      <w:pPr>
        <w:pStyle w:val="af"/>
        <w:spacing w:before="40" w:after="40"/>
      </w:pPr>
      <w:r w:rsidRPr="00E606F3">
        <w:rPr>
          <w:position w:val="-32"/>
        </w:rPr>
        <w:object w:dxaOrig="1860" w:dyaOrig="760">
          <v:shape id="_x0000_i1053" type="#_x0000_t75" style="width:110.4pt;height:45pt" o:ole="">
            <v:imagedata r:id="rId46" o:title=""/>
          </v:shape>
          <o:OLEObject Type="Embed" ProgID="Equation.DSMT4" ShapeID="_x0000_i1053" DrawAspect="Content" ObjectID="_1461504742" r:id="rId47"/>
        </w:object>
      </w:r>
      <w:r w:rsidR="009974AD" w:rsidRPr="003E0BD0">
        <w:t>.</w:t>
      </w:r>
      <w:bookmarkStart w:id="0" w:name="_GoBack"/>
      <w:bookmarkEnd w:id="0"/>
    </w:p>
    <w:p w:rsidR="009974AD" w:rsidRPr="003E0BD0" w:rsidRDefault="009974AD" w:rsidP="00421A7D">
      <w:pPr>
        <w:pStyle w:val="ab"/>
      </w:pPr>
      <w:r w:rsidRPr="003E0BD0">
        <w:t>Таким образом, энергия магнитного поля контура с током равна</w:t>
      </w:r>
    </w:p>
    <w:p w:rsidR="009974AD" w:rsidRPr="003E0BD0" w:rsidRDefault="00421A7D" w:rsidP="00EA005A">
      <w:pPr>
        <w:pStyle w:val="af"/>
        <w:spacing w:before="40" w:after="40"/>
      </w:pPr>
      <w:r w:rsidRPr="003E0BD0">
        <w:tab/>
      </w:r>
      <w:r w:rsidR="00E606F3" w:rsidRPr="00E606F3">
        <w:rPr>
          <w:position w:val="-24"/>
        </w:rPr>
        <w:object w:dxaOrig="980" w:dyaOrig="660">
          <v:shape id="_x0000_i1043" type="#_x0000_t75" style="width:64.8pt;height:43.2pt" o:ole="">
            <v:imagedata r:id="rId48" o:title=""/>
          </v:shape>
          <o:OLEObject Type="Embed" ProgID="Equation.DSMT4" ShapeID="_x0000_i1043" DrawAspect="Content" ObjectID="_1461504743" r:id="rId49"/>
        </w:object>
      </w:r>
      <w:r w:rsidR="009974AD" w:rsidRPr="003E0BD0">
        <w:t>.</w:t>
      </w:r>
      <w:r w:rsidR="009974AD" w:rsidRPr="003E0BD0">
        <w:tab/>
        <w:t>(22.10)</w:t>
      </w:r>
    </w:p>
    <w:p w:rsidR="009974AD" w:rsidRPr="003E0BD0" w:rsidRDefault="009974AD" w:rsidP="00421A7D">
      <w:pPr>
        <w:pStyle w:val="ab"/>
      </w:pPr>
      <w:r w:rsidRPr="003E0BD0">
        <w:t>С учетом выражения (22.3) формула для расчета энергии магнитного поля контура с током может быть записана в виде:</w:t>
      </w:r>
    </w:p>
    <w:p w:rsidR="009974AD" w:rsidRPr="003E0BD0" w:rsidRDefault="00421A7D" w:rsidP="00EA005A">
      <w:pPr>
        <w:pStyle w:val="af"/>
        <w:spacing w:before="40" w:after="40"/>
      </w:pPr>
      <w:r w:rsidRPr="003E0BD0">
        <w:tab/>
      </w:r>
      <w:r w:rsidR="00E606F3" w:rsidRPr="00E606F3">
        <w:rPr>
          <w:position w:val="-24"/>
        </w:rPr>
        <w:object w:dxaOrig="1500" w:dyaOrig="660">
          <v:shape id="_x0000_i1044" type="#_x0000_t75" style="width:92.4pt;height:40.8pt" o:ole="">
            <v:imagedata r:id="rId50" o:title=""/>
          </v:shape>
          <o:OLEObject Type="Embed" ProgID="Equation.DSMT4" ShapeID="_x0000_i1044" DrawAspect="Content" ObjectID="_1461504744" r:id="rId51"/>
        </w:object>
      </w:r>
      <w:r w:rsidR="009974AD" w:rsidRPr="003E0BD0">
        <w:t>.</w:t>
      </w:r>
      <w:r w:rsidR="009974AD" w:rsidRPr="003E0BD0">
        <w:tab/>
        <w:t>(22.11)</w:t>
      </w:r>
    </w:p>
    <w:p w:rsidR="009974AD" w:rsidRPr="003E0BD0" w:rsidRDefault="009974AD" w:rsidP="00421A7D">
      <w:pPr>
        <w:pStyle w:val="ab"/>
      </w:pPr>
      <w:r w:rsidRPr="003E0BD0">
        <w:t xml:space="preserve">Определим энергию двух контуров, индуктивности которых </w:t>
      </w:r>
      <w:r w:rsidR="00E606F3" w:rsidRPr="00E606F3">
        <w:rPr>
          <w:b/>
          <w:i/>
          <w:lang w:val="en-US"/>
        </w:rPr>
        <w:t>L</w:t>
      </w:r>
      <w:r w:rsidR="00E606F3" w:rsidRPr="00E606F3">
        <w:rPr>
          <w:b/>
          <w:vertAlign w:val="subscript"/>
        </w:rPr>
        <w:t>1</w:t>
      </w:r>
      <w:r w:rsidRPr="003E0BD0">
        <w:t xml:space="preserve"> и </w:t>
      </w:r>
      <w:r w:rsidR="00E606F3" w:rsidRPr="00E606F3">
        <w:rPr>
          <w:b/>
          <w:i/>
          <w:lang w:val="en-US"/>
        </w:rPr>
        <w:t>L</w:t>
      </w:r>
      <w:r w:rsidR="00E606F3" w:rsidRPr="00E606F3">
        <w:rPr>
          <w:b/>
          <w:vertAlign w:val="subscript"/>
        </w:rPr>
        <w:t>2</w:t>
      </w:r>
      <w:r w:rsidR="00C800BC" w:rsidRPr="003E0BD0">
        <w:t xml:space="preserve"> </w:t>
      </w:r>
      <w:r w:rsidRPr="003E0BD0">
        <w:t xml:space="preserve">с токами </w:t>
      </w:r>
      <w:r w:rsidR="00E606F3" w:rsidRPr="00E606F3">
        <w:rPr>
          <w:b/>
          <w:i/>
          <w:lang w:val="en-US"/>
        </w:rPr>
        <w:t>I</w:t>
      </w:r>
      <w:r w:rsidR="00E606F3" w:rsidRPr="00E606F3">
        <w:rPr>
          <w:b/>
          <w:vertAlign w:val="subscript"/>
        </w:rPr>
        <w:t>1</w:t>
      </w:r>
      <w:r w:rsidR="00C800BC" w:rsidRPr="003E0BD0">
        <w:t xml:space="preserve"> </w:t>
      </w:r>
      <w:r w:rsidRPr="003E0BD0">
        <w:t>и</w:t>
      </w:r>
      <w:r w:rsidR="00C800BC" w:rsidRPr="003E0BD0">
        <w:t xml:space="preserve"> </w:t>
      </w:r>
      <w:r w:rsidR="00E606F3" w:rsidRPr="00E606F3">
        <w:rPr>
          <w:b/>
          <w:i/>
          <w:lang w:val="en-US"/>
        </w:rPr>
        <w:t>I</w:t>
      </w:r>
      <w:r w:rsidR="00E606F3" w:rsidRPr="00E606F3">
        <w:rPr>
          <w:b/>
          <w:vertAlign w:val="subscript"/>
        </w:rPr>
        <w:t>2</w:t>
      </w:r>
      <w:r w:rsidRPr="003E0BD0">
        <w:t>.</w:t>
      </w:r>
      <w:r w:rsidR="00C800BC" w:rsidRPr="003E0BD0">
        <w:t xml:space="preserve"> </w:t>
      </w:r>
      <w:r w:rsidRPr="003E0BD0">
        <w:t>Очевидно, что помимо энергии магнитного поля каждого контура, определяемой по формуле (22.10) имеет место энергия магнитного поля равная работе, затраченной на преодоление ЭДС взаимоиндукции при образовании системы контуров с токами. Тогда, с учетом формулы (22.7) полная энергия системы двух контуров с токами равна</w:t>
      </w:r>
    </w:p>
    <w:p w:rsidR="009974AD" w:rsidRPr="003E0BD0" w:rsidRDefault="00421A7D" w:rsidP="00EA005A">
      <w:pPr>
        <w:pStyle w:val="af"/>
        <w:spacing w:before="40" w:after="40"/>
      </w:pPr>
      <w:r w:rsidRPr="003E0BD0">
        <w:tab/>
      </w:r>
      <w:r w:rsidR="00E606F3" w:rsidRPr="00E606F3">
        <w:rPr>
          <w:position w:val="-24"/>
        </w:rPr>
        <w:object w:dxaOrig="2460" w:dyaOrig="660">
          <v:shape id="_x0000_i1045" type="#_x0000_t75" style="width:138.6pt;height:37.2pt" o:ole="">
            <v:imagedata r:id="rId52" o:title=""/>
          </v:shape>
          <o:OLEObject Type="Embed" ProgID="Equation.DSMT4" ShapeID="_x0000_i1045" DrawAspect="Content" ObjectID="_1461504745" r:id="rId53"/>
        </w:object>
      </w:r>
      <w:r w:rsidR="00C32B10" w:rsidRPr="003E0BD0">
        <w:t>.</w:t>
      </w:r>
      <w:r w:rsidR="00C800BC" w:rsidRPr="003E0BD0">
        <w:tab/>
      </w:r>
      <w:r w:rsidR="009974AD" w:rsidRPr="003E0BD0">
        <w:t>(22.12)</w:t>
      </w:r>
    </w:p>
    <w:p w:rsidR="00C800BC" w:rsidRPr="003E0BD0" w:rsidRDefault="009974AD" w:rsidP="00421A7D">
      <w:pPr>
        <w:pStyle w:val="ab"/>
      </w:pPr>
      <w:r w:rsidRPr="003E0BD0">
        <w:t>Энергия магнитного поля (как и энергия электрического поля) запасена</w:t>
      </w:r>
      <w:r w:rsidR="00C800BC" w:rsidRPr="003E0BD0">
        <w:t xml:space="preserve"> </w:t>
      </w:r>
      <w:r w:rsidRPr="003E0BD0">
        <w:t>в пространстве, где существует поле и ее значение можно выразить через характеристики этого поля. Так</w:t>
      </w:r>
      <w:r w:rsidR="00C32B10" w:rsidRPr="003E0BD0">
        <w:t>,</w:t>
      </w:r>
      <w:r w:rsidRPr="003E0BD0">
        <w:t xml:space="preserve"> например, энергия магнитного поля соленоида с током локализована внутри соленоида и равномерно распределена по его объему, т</w:t>
      </w:r>
      <w:r w:rsidR="00421A7D" w:rsidRPr="003E0BD0">
        <w:t xml:space="preserve">ак </w:t>
      </w:r>
      <w:r w:rsidRPr="003E0BD0">
        <w:t>к</w:t>
      </w:r>
      <w:r w:rsidR="00421A7D" w:rsidRPr="003E0BD0">
        <w:t>ак</w:t>
      </w:r>
      <w:r w:rsidRPr="003E0BD0">
        <w:t xml:space="preserve"> поле однородно. Индукция магнитного поля соленоида с сердечником согласно формул</w:t>
      </w:r>
      <w:r w:rsidR="00C32B10" w:rsidRPr="003E0BD0">
        <w:t>е</w:t>
      </w:r>
      <w:r w:rsidRPr="003E0BD0">
        <w:t xml:space="preserve"> (19.13) равна</w:t>
      </w:r>
      <w:r w:rsidR="00C32B10" w:rsidRPr="003E0BD0">
        <w:t>:</w:t>
      </w:r>
    </w:p>
    <w:p w:rsidR="009974AD" w:rsidRPr="003E0BD0" w:rsidRDefault="00421A7D" w:rsidP="00421A7D">
      <w:pPr>
        <w:pStyle w:val="af"/>
      </w:pPr>
      <w:r w:rsidRPr="003E0BD0">
        <w:tab/>
      </w:r>
      <w:r w:rsidR="00646862" w:rsidRPr="003E0BD0">
        <w:rPr>
          <w:position w:val="-12"/>
        </w:rPr>
        <w:object w:dxaOrig="1040" w:dyaOrig="360">
          <v:shape id="_x0000_i1046" type="#_x0000_t75" style="width:71.4pt;height:24.6pt" o:ole="">
            <v:imagedata r:id="rId54" o:title=""/>
          </v:shape>
          <o:OLEObject Type="Embed" ProgID="Equation.DSMT4" ShapeID="_x0000_i1046" DrawAspect="Content" ObjectID="_1461504746" r:id="rId55"/>
        </w:object>
      </w:r>
      <w:r w:rsidR="009974AD" w:rsidRPr="003E0BD0">
        <w:t>,</w:t>
      </w:r>
      <w:r w:rsidR="00C800BC" w:rsidRPr="003E0BD0">
        <w:tab/>
      </w:r>
      <w:r w:rsidR="009974AD" w:rsidRPr="003E0BD0">
        <w:t>(22.13)</w:t>
      </w:r>
    </w:p>
    <w:p w:rsidR="009974AD" w:rsidRPr="003E0BD0" w:rsidRDefault="009974AD" w:rsidP="00421A7D">
      <w:pPr>
        <w:pStyle w:val="ad"/>
      </w:pPr>
      <w:proofErr w:type="gramStart"/>
      <w:r w:rsidRPr="003E0BD0">
        <w:t>где</w:t>
      </w:r>
      <w:proofErr w:type="gramEnd"/>
      <w:r w:rsidRPr="003E0BD0">
        <w:t xml:space="preserve"> </w:t>
      </w:r>
      <w:r w:rsidR="00646862" w:rsidRPr="00646862">
        <w:rPr>
          <w:b/>
        </w:rPr>
        <w:t>μ</w:t>
      </w:r>
      <w:r w:rsidR="00421A7D" w:rsidRPr="003E0BD0">
        <w:t xml:space="preserve"> </w:t>
      </w:r>
      <w:r w:rsidRPr="003E0BD0">
        <w:t>– магнитная проницаемость материала сердечника</w:t>
      </w:r>
      <w:r w:rsidR="00C32B10" w:rsidRPr="003E0BD0">
        <w:t>;</w:t>
      </w:r>
      <w:r w:rsidRPr="003E0BD0">
        <w:t xml:space="preserve"> </w:t>
      </w:r>
      <w:r w:rsidR="00646862" w:rsidRPr="00646862">
        <w:rPr>
          <w:b/>
          <w:i/>
          <w:lang w:val="en-US"/>
        </w:rPr>
        <w:t>n</w:t>
      </w:r>
      <w:r w:rsidR="00646862" w:rsidRPr="00646862">
        <w:t>=</w:t>
      </w:r>
      <w:r w:rsidR="00646862" w:rsidRPr="00646862">
        <w:rPr>
          <w:b/>
          <w:i/>
          <w:lang w:val="en-US"/>
        </w:rPr>
        <w:t>N</w:t>
      </w:r>
      <w:r w:rsidR="00646862">
        <w:t>/</w:t>
      </w:r>
      <w:r w:rsidR="00646862" w:rsidRPr="00646862">
        <w:rPr>
          <w:b/>
          <w:i/>
        </w:rPr>
        <w:t>l</w:t>
      </w:r>
      <w:r w:rsidRPr="003E0BD0">
        <w:t xml:space="preserve"> – число витков на единицу длины. Полный магнитный поток (потокосцепление), который пронизывает все </w:t>
      </w:r>
      <w:r w:rsidRPr="00646862">
        <w:rPr>
          <w:rStyle w:val="af4"/>
          <w:b/>
        </w:rPr>
        <w:t>N</w:t>
      </w:r>
      <w:r w:rsidRPr="003E0BD0">
        <w:t xml:space="preserve"> витков соленоида, равен</w:t>
      </w:r>
      <w:r w:rsidR="00C32B10" w:rsidRPr="003E0BD0">
        <w:t>:</w:t>
      </w:r>
    </w:p>
    <w:p w:rsidR="009974AD" w:rsidRPr="003E0BD0" w:rsidRDefault="00421A7D" w:rsidP="00421A7D">
      <w:pPr>
        <w:pStyle w:val="af"/>
      </w:pPr>
      <w:r w:rsidRPr="003E0BD0">
        <w:tab/>
      </w:r>
      <w:r w:rsidR="00646862" w:rsidRPr="00646862">
        <w:rPr>
          <w:position w:val="-24"/>
        </w:rPr>
        <w:object w:dxaOrig="3460" w:dyaOrig="660">
          <v:shape id="_x0000_i1047" type="#_x0000_t75" style="width:195pt;height:37.2pt" o:ole="">
            <v:imagedata r:id="rId56" o:title=""/>
          </v:shape>
          <o:OLEObject Type="Embed" ProgID="Equation.DSMT4" ShapeID="_x0000_i1047" DrawAspect="Content" ObjectID="_1461504747" r:id="rId57"/>
        </w:object>
      </w:r>
      <w:r w:rsidRPr="003E0BD0">
        <w:t>.</w:t>
      </w:r>
      <w:r w:rsidR="00C800BC" w:rsidRPr="003E0BD0">
        <w:tab/>
      </w:r>
      <w:r w:rsidR="009974AD" w:rsidRPr="003E0BD0">
        <w:t>(22.14)</w:t>
      </w:r>
    </w:p>
    <w:p w:rsidR="00C800BC" w:rsidRPr="003E0BD0" w:rsidRDefault="009974AD" w:rsidP="00421A7D">
      <w:pPr>
        <w:pStyle w:val="ab"/>
      </w:pPr>
      <w:r w:rsidRPr="003E0BD0">
        <w:t>Подставив (22.1</w:t>
      </w:r>
      <w:r w:rsidR="00646862" w:rsidRPr="00646862">
        <w:t>4</w:t>
      </w:r>
      <w:r w:rsidRPr="003E0BD0">
        <w:t>) в формулу (22.3)</w:t>
      </w:r>
      <w:r w:rsidR="00E76CC4" w:rsidRPr="003E0BD0">
        <w:t>,</w:t>
      </w:r>
      <w:r w:rsidRPr="003E0BD0">
        <w:t xml:space="preserve"> получим значение индуктивности соленоида</w:t>
      </w:r>
    </w:p>
    <w:p w:rsidR="009974AD" w:rsidRPr="003E0BD0" w:rsidRDefault="00421A7D" w:rsidP="00421A7D">
      <w:pPr>
        <w:pStyle w:val="af"/>
      </w:pPr>
      <w:r w:rsidRPr="003E0BD0">
        <w:tab/>
      </w:r>
      <w:r w:rsidR="00646862" w:rsidRPr="003E0BD0">
        <w:rPr>
          <w:position w:val="-12"/>
        </w:rPr>
        <w:object w:dxaOrig="1180" w:dyaOrig="380">
          <v:shape id="_x0000_i1048" type="#_x0000_t75" style="width:81pt;height:26.4pt" o:ole="">
            <v:imagedata r:id="rId58" o:title=""/>
          </v:shape>
          <o:OLEObject Type="Embed" ProgID="Equation.DSMT4" ShapeID="_x0000_i1048" DrawAspect="Content" ObjectID="_1461504748" r:id="rId59"/>
        </w:object>
      </w:r>
      <w:r w:rsidR="009974AD" w:rsidRPr="003E0BD0">
        <w:t>,</w:t>
      </w:r>
      <w:r w:rsidR="00C800BC" w:rsidRPr="003E0BD0">
        <w:tab/>
      </w:r>
      <w:r w:rsidR="009974AD" w:rsidRPr="003E0BD0">
        <w:t>(</w:t>
      </w:r>
      <w:r w:rsidR="00915529" w:rsidRPr="003E0BD0">
        <w:t>22.15</w:t>
      </w:r>
      <w:r w:rsidR="009974AD" w:rsidRPr="003E0BD0">
        <w:t>)</w:t>
      </w:r>
    </w:p>
    <w:p w:rsidR="00C800BC" w:rsidRPr="003E0BD0" w:rsidRDefault="009974AD" w:rsidP="00421A7D">
      <w:pPr>
        <w:pStyle w:val="ad"/>
      </w:pPr>
      <w:proofErr w:type="gramStart"/>
      <w:r w:rsidRPr="003E0BD0">
        <w:t>где</w:t>
      </w:r>
      <w:proofErr w:type="gramEnd"/>
      <w:r w:rsidRPr="003E0BD0">
        <w:t xml:space="preserve"> </w:t>
      </w:r>
      <w:r w:rsidR="00087A06" w:rsidRPr="00087A06">
        <w:rPr>
          <w:b/>
          <w:i/>
          <w:lang w:val="en-US"/>
        </w:rPr>
        <w:t>V</w:t>
      </w:r>
      <w:r w:rsidR="00087A06" w:rsidRPr="00087A06">
        <w:rPr>
          <w:b/>
        </w:rPr>
        <w:t>=</w:t>
      </w:r>
      <w:proofErr w:type="spellStart"/>
      <w:r w:rsidR="00087A06" w:rsidRPr="00087A06">
        <w:rPr>
          <w:b/>
          <w:i/>
          <w:lang w:val="en-US"/>
        </w:rPr>
        <w:t>Sl</w:t>
      </w:r>
      <w:proofErr w:type="spellEnd"/>
      <w:r w:rsidR="00421A7D" w:rsidRPr="003E0BD0">
        <w:t xml:space="preserve"> </w:t>
      </w:r>
      <w:r w:rsidRPr="003E0BD0">
        <w:t xml:space="preserve">объем пространства внутри соленоида. Выразив из </w:t>
      </w:r>
      <w:r w:rsidR="00915529" w:rsidRPr="003E0BD0">
        <w:t>(22.13)</w:t>
      </w:r>
      <w:r w:rsidRPr="003E0BD0">
        <w:t xml:space="preserve"> </w:t>
      </w:r>
      <w:r w:rsidRPr="00087A06">
        <w:rPr>
          <w:rStyle w:val="af4"/>
          <w:b/>
        </w:rPr>
        <w:t>I</w:t>
      </w:r>
      <w:r w:rsidRPr="003E0BD0">
        <w:t xml:space="preserve"> и подставив его в выражение </w:t>
      </w:r>
      <w:r w:rsidR="00915529" w:rsidRPr="003E0BD0">
        <w:t>(22.3)</w:t>
      </w:r>
      <w:r w:rsidRPr="003E0BD0">
        <w:t xml:space="preserve"> с учетом </w:t>
      </w:r>
      <w:r w:rsidR="00915529" w:rsidRPr="003E0BD0">
        <w:t>(22.15)</w:t>
      </w:r>
      <w:r w:rsidR="00C32B10" w:rsidRPr="003E0BD0">
        <w:t>,</w:t>
      </w:r>
      <w:r w:rsidRPr="003E0BD0">
        <w:t xml:space="preserve"> получим выражение для энергии магнитного поля внутри соленоида</w:t>
      </w:r>
      <w:r w:rsidR="00C32B10" w:rsidRPr="003E0BD0">
        <w:t>:</w:t>
      </w:r>
    </w:p>
    <w:p w:rsidR="009974AD" w:rsidRPr="003E0BD0" w:rsidRDefault="00421A7D" w:rsidP="00421A7D">
      <w:pPr>
        <w:pStyle w:val="af"/>
      </w:pPr>
      <w:r w:rsidRPr="003E0BD0">
        <w:tab/>
      </w:r>
      <w:r w:rsidR="00087A06" w:rsidRPr="00087A06">
        <w:rPr>
          <w:position w:val="-30"/>
        </w:rPr>
        <w:object w:dxaOrig="1320" w:dyaOrig="720">
          <v:shape id="_x0000_i1049" type="#_x0000_t75" style="width:1in;height:39.6pt" o:ole="">
            <v:imagedata r:id="rId60" o:title=""/>
          </v:shape>
          <o:OLEObject Type="Embed" ProgID="Equation.DSMT4" ShapeID="_x0000_i1049" DrawAspect="Content" ObjectID="_1461504749" r:id="rId61"/>
        </w:object>
      </w:r>
      <w:r w:rsidRPr="003E0BD0">
        <w:t>.</w:t>
      </w:r>
      <w:r w:rsidR="00C800BC" w:rsidRPr="003E0BD0">
        <w:tab/>
      </w:r>
      <w:r w:rsidR="009974AD" w:rsidRPr="003E0BD0">
        <w:t>(22.16)</w:t>
      </w:r>
    </w:p>
    <w:p w:rsidR="00C800BC" w:rsidRPr="003E0BD0" w:rsidRDefault="009974AD" w:rsidP="00421A7D">
      <w:pPr>
        <w:pStyle w:val="ab"/>
      </w:pPr>
      <w:r w:rsidRPr="003E0BD0">
        <w:lastRenderedPageBreak/>
        <w:t xml:space="preserve">Отношение энергии магнитного поля к объему пространства, в котором поле локализовано, называют объемной </w:t>
      </w:r>
      <w:r w:rsidRPr="003E0BD0">
        <w:rPr>
          <w:rStyle w:val="a6"/>
        </w:rPr>
        <w:t>плотностью энергии</w:t>
      </w:r>
      <w:r w:rsidRPr="003E0BD0">
        <w:t xml:space="preserve"> магнитного поля </w:t>
      </w:r>
      <w:r w:rsidR="00087A06" w:rsidRPr="00087A06">
        <w:rPr>
          <w:b/>
        </w:rPr>
        <w:t>ω</w:t>
      </w:r>
      <w:r w:rsidR="00087A06" w:rsidRPr="00087A06">
        <w:rPr>
          <w:b/>
          <w:vertAlign w:val="subscript"/>
          <w:lang w:val="en-US"/>
        </w:rPr>
        <w:t>M</w:t>
      </w:r>
      <w:r w:rsidR="00087A06" w:rsidRPr="00087A06">
        <w:rPr>
          <w:b/>
        </w:rPr>
        <w:t>=</w:t>
      </w:r>
      <w:r w:rsidR="00087A06" w:rsidRPr="00087A06">
        <w:rPr>
          <w:b/>
          <w:i/>
          <w:lang w:val="en-US"/>
        </w:rPr>
        <w:t>W</w:t>
      </w:r>
      <w:r w:rsidR="00087A06" w:rsidRPr="00087A06">
        <w:rPr>
          <w:b/>
          <w:vertAlign w:val="subscript"/>
          <w:lang w:val="en-US"/>
        </w:rPr>
        <w:t>M</w:t>
      </w:r>
      <w:r w:rsidR="00087A06" w:rsidRPr="00087A06">
        <w:rPr>
          <w:b/>
        </w:rPr>
        <w:t>/</w:t>
      </w:r>
      <w:r w:rsidR="00087A06" w:rsidRPr="00087A06">
        <w:rPr>
          <w:b/>
          <w:i/>
          <w:lang w:val="en-US"/>
        </w:rPr>
        <w:t>V</w:t>
      </w:r>
      <w:r w:rsidRPr="003E0BD0">
        <w:t>, а с учетом формулы (22.16)</w:t>
      </w:r>
    </w:p>
    <w:p w:rsidR="00C800BC" w:rsidRPr="003E0BD0" w:rsidRDefault="00421A7D" w:rsidP="00F77E03">
      <w:pPr>
        <w:pStyle w:val="af"/>
      </w:pPr>
      <w:r w:rsidRPr="003E0BD0">
        <w:tab/>
      </w:r>
      <w:r w:rsidR="005E6B59" w:rsidRPr="005E6B59">
        <w:rPr>
          <w:position w:val="-30"/>
        </w:rPr>
        <w:object w:dxaOrig="1120" w:dyaOrig="720">
          <v:shape id="_x0000_i1050" type="#_x0000_t75" style="width:70.2pt;height:45pt" o:ole="">
            <v:imagedata r:id="rId62" o:title=""/>
          </v:shape>
          <o:OLEObject Type="Embed" ProgID="Equation.DSMT4" ShapeID="_x0000_i1050" DrawAspect="Content" ObjectID="_1461504750" r:id="rId63"/>
        </w:object>
      </w:r>
      <w:r w:rsidR="009974AD" w:rsidRPr="003E0BD0">
        <w:t>.</w:t>
      </w:r>
      <w:r w:rsidR="009974AD" w:rsidRPr="003E0BD0">
        <w:tab/>
        <w:t xml:space="preserve">(22.17) </w:t>
      </w:r>
    </w:p>
    <w:p w:rsidR="009974AD" w:rsidRPr="003E0BD0" w:rsidRDefault="009974AD" w:rsidP="00421A7D">
      <w:pPr>
        <w:pStyle w:val="ab"/>
      </w:pPr>
      <w:r w:rsidRPr="003E0BD0">
        <w:t>Поскольку электрическое и магнитное поля являются частями единого электромагнитного поля, то плотность энергии электромагнитного поля</w:t>
      </w:r>
    </w:p>
    <w:p w:rsidR="009974AD" w:rsidRPr="003E0BD0" w:rsidRDefault="00421A7D" w:rsidP="00421A7D">
      <w:pPr>
        <w:pStyle w:val="af"/>
      </w:pPr>
      <w:r w:rsidRPr="003E0BD0">
        <w:tab/>
      </w:r>
      <w:r w:rsidR="005E6B59" w:rsidRPr="005E6B59">
        <w:rPr>
          <w:position w:val="-30"/>
        </w:rPr>
        <w:object w:dxaOrig="1820" w:dyaOrig="720">
          <v:shape id="_x0000_i1051" type="#_x0000_t75" style="width:112.2pt;height:44.4pt" o:ole="">
            <v:imagedata r:id="rId64" o:title=""/>
          </v:shape>
          <o:OLEObject Type="Embed" ProgID="Equation.DSMT4" ShapeID="_x0000_i1051" DrawAspect="Content" ObjectID="_1461504751" r:id="rId65"/>
        </w:object>
      </w:r>
      <w:r w:rsidR="009974AD" w:rsidRPr="003E0BD0">
        <w:t>,</w:t>
      </w:r>
      <w:r w:rsidR="009974AD" w:rsidRPr="003E0BD0">
        <w:tab/>
        <w:t>(22.18)</w:t>
      </w:r>
    </w:p>
    <w:p w:rsidR="009974AD" w:rsidRPr="003E0BD0" w:rsidRDefault="009974AD" w:rsidP="00421A7D">
      <w:pPr>
        <w:pStyle w:val="ad"/>
      </w:pPr>
      <w:proofErr w:type="gramStart"/>
      <w:r w:rsidRPr="003E0BD0">
        <w:t xml:space="preserve">где </w:t>
      </w:r>
      <w:r w:rsidR="005E6B59" w:rsidRPr="005E6B59">
        <w:rPr>
          <w:position w:val="-24"/>
        </w:rPr>
        <w:object w:dxaOrig="680" w:dyaOrig="660">
          <v:shape id="_x0000_i1052" type="#_x0000_t75" style="width:45pt;height:43.2pt" o:ole="">
            <v:imagedata r:id="rId66" o:title=""/>
          </v:shape>
          <o:OLEObject Type="Embed" ProgID="Equation.DSMT4" ShapeID="_x0000_i1052" DrawAspect="Content" ObjectID="_1461504752" r:id="rId67"/>
        </w:object>
      </w:r>
      <w:r w:rsidRPr="003E0BD0">
        <w:t xml:space="preserve"> </w:t>
      </w:r>
      <w:r w:rsidR="00421A7D" w:rsidRPr="003E0BD0">
        <w:t>–</w:t>
      </w:r>
      <w:proofErr w:type="gramEnd"/>
      <w:r w:rsidRPr="003E0BD0">
        <w:t xml:space="preserve"> плотность энергии электрического поля.</w:t>
      </w:r>
    </w:p>
    <w:p w:rsidR="00477F54" w:rsidRPr="003E0BD0" w:rsidRDefault="00477F54" w:rsidP="00421A7D">
      <w:pPr>
        <w:pStyle w:val="ab"/>
      </w:pPr>
    </w:p>
    <w:sectPr w:rsidR="00477F54" w:rsidRPr="003E0BD0" w:rsidSect="003E0BD0">
      <w:footerReference w:type="even" r:id="rId68"/>
      <w:footerReference w:type="default" r:id="rId69"/>
      <w:pgSz w:w="11906" w:h="16838"/>
      <w:pgMar w:top="567" w:right="567" w:bottom="567" w:left="567" w:header="567" w:footer="567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41B2" w:rsidRDefault="004A41B2">
      <w:r>
        <w:separator/>
      </w:r>
    </w:p>
    <w:p w:rsidR="004A41B2" w:rsidRDefault="004A41B2"/>
  </w:endnote>
  <w:endnote w:type="continuationSeparator" w:id="0">
    <w:p w:rsidR="004A41B2" w:rsidRDefault="004A41B2">
      <w:r>
        <w:continuationSeparator/>
      </w:r>
    </w:p>
    <w:p w:rsidR="004A41B2" w:rsidRDefault="004A41B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1A7D" w:rsidRDefault="00421A7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421A7D" w:rsidRDefault="00421A7D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1A7D" w:rsidRDefault="00421A7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404E36">
      <w:rPr>
        <w:rStyle w:val="aa"/>
        <w:noProof/>
      </w:rPr>
      <w:t>5</w:t>
    </w:r>
    <w:r>
      <w:rPr>
        <w:rStyle w:val="aa"/>
      </w:rPr>
      <w:fldChar w:fldCharType="end"/>
    </w:r>
  </w:p>
  <w:p w:rsidR="00421A7D" w:rsidRDefault="00421A7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41B2" w:rsidRDefault="004A41B2">
      <w:r>
        <w:separator/>
      </w:r>
    </w:p>
    <w:p w:rsidR="004A41B2" w:rsidRDefault="004A41B2"/>
  </w:footnote>
  <w:footnote w:type="continuationSeparator" w:id="0">
    <w:p w:rsidR="004A41B2" w:rsidRDefault="004A41B2">
      <w:r>
        <w:continuationSeparator/>
      </w:r>
    </w:p>
    <w:p w:rsidR="004A41B2" w:rsidRDefault="004A41B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11A10"/>
    <w:rsid w:val="0004416B"/>
    <w:rsid w:val="00044362"/>
    <w:rsid w:val="0005629F"/>
    <w:rsid w:val="00060FC4"/>
    <w:rsid w:val="000614A4"/>
    <w:rsid w:val="00071912"/>
    <w:rsid w:val="00087A06"/>
    <w:rsid w:val="000B6456"/>
    <w:rsid w:val="000B6A3C"/>
    <w:rsid w:val="000C59C6"/>
    <w:rsid w:val="000D0A88"/>
    <w:rsid w:val="000D44A6"/>
    <w:rsid w:val="000D4912"/>
    <w:rsid w:val="000E4E4D"/>
    <w:rsid w:val="000E50B0"/>
    <w:rsid w:val="000F2FCA"/>
    <w:rsid w:val="000F426E"/>
    <w:rsid w:val="000F492D"/>
    <w:rsid w:val="000F6AFA"/>
    <w:rsid w:val="00104277"/>
    <w:rsid w:val="00105D5B"/>
    <w:rsid w:val="00106911"/>
    <w:rsid w:val="00115B93"/>
    <w:rsid w:val="00122019"/>
    <w:rsid w:val="00126A1B"/>
    <w:rsid w:val="00136312"/>
    <w:rsid w:val="00136ABD"/>
    <w:rsid w:val="0014345A"/>
    <w:rsid w:val="00160858"/>
    <w:rsid w:val="0017143B"/>
    <w:rsid w:val="00184A11"/>
    <w:rsid w:val="0019653B"/>
    <w:rsid w:val="001A0A02"/>
    <w:rsid w:val="001B0684"/>
    <w:rsid w:val="001B332A"/>
    <w:rsid w:val="001B5AB3"/>
    <w:rsid w:val="001C4BE1"/>
    <w:rsid w:val="001D6107"/>
    <w:rsid w:val="001E3E16"/>
    <w:rsid w:val="00203FC7"/>
    <w:rsid w:val="002072D4"/>
    <w:rsid w:val="00211EEE"/>
    <w:rsid w:val="00215881"/>
    <w:rsid w:val="00224A5B"/>
    <w:rsid w:val="002335FB"/>
    <w:rsid w:val="00243C8C"/>
    <w:rsid w:val="00263AD9"/>
    <w:rsid w:val="00296FE1"/>
    <w:rsid w:val="002E0502"/>
    <w:rsid w:val="002E1437"/>
    <w:rsid w:val="002F1F12"/>
    <w:rsid w:val="002F4839"/>
    <w:rsid w:val="0030035A"/>
    <w:rsid w:val="0030246D"/>
    <w:rsid w:val="00307B65"/>
    <w:rsid w:val="00321B42"/>
    <w:rsid w:val="00323373"/>
    <w:rsid w:val="00346298"/>
    <w:rsid w:val="003533F7"/>
    <w:rsid w:val="0038390B"/>
    <w:rsid w:val="003A21AB"/>
    <w:rsid w:val="003B0C2B"/>
    <w:rsid w:val="003C58FC"/>
    <w:rsid w:val="003E0BD0"/>
    <w:rsid w:val="003E4AD2"/>
    <w:rsid w:val="003F6374"/>
    <w:rsid w:val="004017D9"/>
    <w:rsid w:val="00404E36"/>
    <w:rsid w:val="00412056"/>
    <w:rsid w:val="004176B2"/>
    <w:rsid w:val="00421A7D"/>
    <w:rsid w:val="00422645"/>
    <w:rsid w:val="004229DF"/>
    <w:rsid w:val="00442492"/>
    <w:rsid w:val="00445652"/>
    <w:rsid w:val="00455E4E"/>
    <w:rsid w:val="00456604"/>
    <w:rsid w:val="00466B08"/>
    <w:rsid w:val="00477F54"/>
    <w:rsid w:val="004939BA"/>
    <w:rsid w:val="00496042"/>
    <w:rsid w:val="004A41B2"/>
    <w:rsid w:val="004D1BC5"/>
    <w:rsid w:val="004D5A63"/>
    <w:rsid w:val="004F0A1A"/>
    <w:rsid w:val="0050069E"/>
    <w:rsid w:val="00510161"/>
    <w:rsid w:val="00517FE1"/>
    <w:rsid w:val="005912C1"/>
    <w:rsid w:val="005A1355"/>
    <w:rsid w:val="005B11A2"/>
    <w:rsid w:val="005B5769"/>
    <w:rsid w:val="005B6E32"/>
    <w:rsid w:val="005C1A16"/>
    <w:rsid w:val="005E082E"/>
    <w:rsid w:val="005E6B59"/>
    <w:rsid w:val="005F336A"/>
    <w:rsid w:val="005F4830"/>
    <w:rsid w:val="00605A00"/>
    <w:rsid w:val="006102B0"/>
    <w:rsid w:val="00616F79"/>
    <w:rsid w:val="006260E3"/>
    <w:rsid w:val="0063026F"/>
    <w:rsid w:val="00630F6D"/>
    <w:rsid w:val="00635C34"/>
    <w:rsid w:val="00646862"/>
    <w:rsid w:val="0065519A"/>
    <w:rsid w:val="00657028"/>
    <w:rsid w:val="006638C2"/>
    <w:rsid w:val="00671496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258FF"/>
    <w:rsid w:val="00745569"/>
    <w:rsid w:val="0075536B"/>
    <w:rsid w:val="00793620"/>
    <w:rsid w:val="00795563"/>
    <w:rsid w:val="007A5F08"/>
    <w:rsid w:val="007B288C"/>
    <w:rsid w:val="007B47AB"/>
    <w:rsid w:val="007B4860"/>
    <w:rsid w:val="007B5FF3"/>
    <w:rsid w:val="007C6F19"/>
    <w:rsid w:val="007E5EEE"/>
    <w:rsid w:val="007F287A"/>
    <w:rsid w:val="00810411"/>
    <w:rsid w:val="00815D92"/>
    <w:rsid w:val="0081670F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9452C"/>
    <w:rsid w:val="008952A0"/>
    <w:rsid w:val="008A3D00"/>
    <w:rsid w:val="008B2134"/>
    <w:rsid w:val="008E5E28"/>
    <w:rsid w:val="008F6382"/>
    <w:rsid w:val="0090174A"/>
    <w:rsid w:val="00905759"/>
    <w:rsid w:val="009136A8"/>
    <w:rsid w:val="0091377F"/>
    <w:rsid w:val="00915529"/>
    <w:rsid w:val="00916242"/>
    <w:rsid w:val="0091680A"/>
    <w:rsid w:val="0093496E"/>
    <w:rsid w:val="00945D9D"/>
    <w:rsid w:val="00962195"/>
    <w:rsid w:val="00962214"/>
    <w:rsid w:val="00971705"/>
    <w:rsid w:val="00971B36"/>
    <w:rsid w:val="00973EEB"/>
    <w:rsid w:val="009836E4"/>
    <w:rsid w:val="0098481E"/>
    <w:rsid w:val="009949CE"/>
    <w:rsid w:val="009974AD"/>
    <w:rsid w:val="009A42B2"/>
    <w:rsid w:val="009B14A3"/>
    <w:rsid w:val="009B4CE0"/>
    <w:rsid w:val="009C4D31"/>
    <w:rsid w:val="009C7387"/>
    <w:rsid w:val="009F6050"/>
    <w:rsid w:val="00A00AE3"/>
    <w:rsid w:val="00A126C4"/>
    <w:rsid w:val="00A14667"/>
    <w:rsid w:val="00A16EE6"/>
    <w:rsid w:val="00A3124E"/>
    <w:rsid w:val="00A41256"/>
    <w:rsid w:val="00A6373E"/>
    <w:rsid w:val="00A76B01"/>
    <w:rsid w:val="00A97B61"/>
    <w:rsid w:val="00AA0B14"/>
    <w:rsid w:val="00AA3D8F"/>
    <w:rsid w:val="00AA5918"/>
    <w:rsid w:val="00AA6A09"/>
    <w:rsid w:val="00AA7E6E"/>
    <w:rsid w:val="00AB3CED"/>
    <w:rsid w:val="00AB6848"/>
    <w:rsid w:val="00AB764C"/>
    <w:rsid w:val="00AC71E7"/>
    <w:rsid w:val="00AD3330"/>
    <w:rsid w:val="00AD7A7E"/>
    <w:rsid w:val="00AF61B1"/>
    <w:rsid w:val="00B00555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A7C56"/>
    <w:rsid w:val="00BE1567"/>
    <w:rsid w:val="00BE7233"/>
    <w:rsid w:val="00BF0E8D"/>
    <w:rsid w:val="00BF42AC"/>
    <w:rsid w:val="00C1615F"/>
    <w:rsid w:val="00C2041A"/>
    <w:rsid w:val="00C32B10"/>
    <w:rsid w:val="00C36F1B"/>
    <w:rsid w:val="00C40F73"/>
    <w:rsid w:val="00C448D7"/>
    <w:rsid w:val="00C552B3"/>
    <w:rsid w:val="00C800BC"/>
    <w:rsid w:val="00C80F43"/>
    <w:rsid w:val="00C978C4"/>
    <w:rsid w:val="00CA37C4"/>
    <w:rsid w:val="00CA546C"/>
    <w:rsid w:val="00CA5CAE"/>
    <w:rsid w:val="00CB0DEE"/>
    <w:rsid w:val="00CB168D"/>
    <w:rsid w:val="00CB62C3"/>
    <w:rsid w:val="00CC68F8"/>
    <w:rsid w:val="00CE172C"/>
    <w:rsid w:val="00CE3F1E"/>
    <w:rsid w:val="00CE6252"/>
    <w:rsid w:val="00D0570C"/>
    <w:rsid w:val="00D16234"/>
    <w:rsid w:val="00D209A9"/>
    <w:rsid w:val="00D34712"/>
    <w:rsid w:val="00D43FA8"/>
    <w:rsid w:val="00D64F80"/>
    <w:rsid w:val="00D65BF6"/>
    <w:rsid w:val="00D7274E"/>
    <w:rsid w:val="00D756F2"/>
    <w:rsid w:val="00D84717"/>
    <w:rsid w:val="00D90A0A"/>
    <w:rsid w:val="00DB06B1"/>
    <w:rsid w:val="00DB3BF2"/>
    <w:rsid w:val="00DC2408"/>
    <w:rsid w:val="00DC4721"/>
    <w:rsid w:val="00DD3A6E"/>
    <w:rsid w:val="00DE0C19"/>
    <w:rsid w:val="00DE1C51"/>
    <w:rsid w:val="00DE41C3"/>
    <w:rsid w:val="00DE5AD6"/>
    <w:rsid w:val="00E067D9"/>
    <w:rsid w:val="00E16939"/>
    <w:rsid w:val="00E2074E"/>
    <w:rsid w:val="00E271E5"/>
    <w:rsid w:val="00E342E6"/>
    <w:rsid w:val="00E451A3"/>
    <w:rsid w:val="00E52097"/>
    <w:rsid w:val="00E606F3"/>
    <w:rsid w:val="00E627BF"/>
    <w:rsid w:val="00E6686A"/>
    <w:rsid w:val="00E7124D"/>
    <w:rsid w:val="00E76CC4"/>
    <w:rsid w:val="00E86F47"/>
    <w:rsid w:val="00EA005A"/>
    <w:rsid w:val="00EB00F6"/>
    <w:rsid w:val="00EC1043"/>
    <w:rsid w:val="00ED5397"/>
    <w:rsid w:val="00EE59AF"/>
    <w:rsid w:val="00EF57D1"/>
    <w:rsid w:val="00F04139"/>
    <w:rsid w:val="00F129C7"/>
    <w:rsid w:val="00F15F95"/>
    <w:rsid w:val="00F17825"/>
    <w:rsid w:val="00F208A0"/>
    <w:rsid w:val="00F267AF"/>
    <w:rsid w:val="00F3225B"/>
    <w:rsid w:val="00F36A35"/>
    <w:rsid w:val="00F456FA"/>
    <w:rsid w:val="00F45C9C"/>
    <w:rsid w:val="00F54C2C"/>
    <w:rsid w:val="00F6069B"/>
    <w:rsid w:val="00F621A5"/>
    <w:rsid w:val="00F67CBF"/>
    <w:rsid w:val="00F7753C"/>
    <w:rsid w:val="00F77E03"/>
    <w:rsid w:val="00F92462"/>
    <w:rsid w:val="00F963C9"/>
    <w:rsid w:val="00FA5034"/>
    <w:rsid w:val="00FB0EFB"/>
    <w:rsid w:val="00FD26CA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073F428-D0EB-4328-84ED-8C87BAEEC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AB3CED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AB3CED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AB3CED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AB3CED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AB3CED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CE3F1E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0">
    <w:name w:val="Формула Знак"/>
    <w:basedOn w:val="a2"/>
    <w:link w:val="af"/>
    <w:rsid w:val="00CE3F1E"/>
    <w:rPr>
      <w:sz w:val="28"/>
      <w:lang w:val="ru-RU" w:eastAsia="ru-RU" w:bidi="ar-SA"/>
    </w:r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d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customStyle="1" w:styleId="Default">
    <w:name w:val="Default"/>
    <w:rsid w:val="00EF57D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5</Pages>
  <Words>1204</Words>
  <Characters>686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8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4</cp:revision>
  <cp:lastPrinted>2007-04-11T17:56:00Z</cp:lastPrinted>
  <dcterms:created xsi:type="dcterms:W3CDTF">2014-03-24T13:19:00Z</dcterms:created>
  <dcterms:modified xsi:type="dcterms:W3CDTF">2014-05-13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